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640" w:type="dxa"/>
        <w:tblBorders>
          <w:top w:val="single" w:sz="12" w:space="0" w:color="BFBFBF"/>
        </w:tblBorders>
        <w:tblLayout w:type="fixed"/>
        <w:tblLook w:val="0000" w:firstRow="0" w:lastRow="0" w:firstColumn="0" w:lastColumn="0" w:noHBand="0" w:noVBand="0"/>
      </w:tblPr>
      <w:tblGrid>
        <w:gridCol w:w="8640"/>
      </w:tblGrid>
      <w:tr w:rsidR="002D0824" w14:paraId="5315A14E" w14:textId="77777777">
        <w:tc>
          <w:tcPr>
            <w:tcW w:w="864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BA0637D" w14:textId="05DF1E6D" w:rsidR="002D0824" w:rsidRDefault="00E23966" w:rsidP="00E23966">
            <w:pPr>
              <w:widowControl w:val="0"/>
              <w:autoSpaceDE w:val="0"/>
              <w:autoSpaceDN w:val="0"/>
              <w:adjustRightInd w:val="0"/>
              <w:spacing w:before="120" w:line="226" w:lineRule="auto"/>
              <w:jc w:val="both"/>
              <w:rPr>
                <w:spacing w:val="5"/>
                <w:kern w:val="1"/>
              </w:rPr>
            </w:pPr>
            <w:r>
              <w:rPr>
                <w:spacing w:val="5"/>
                <w:kern w:val="1"/>
              </w:rPr>
              <w:fldChar w:fldCharType="begin"/>
            </w:r>
            <w:r>
              <w:rPr>
                <w:spacing w:val="5"/>
                <w:kern w:val="1"/>
              </w:rPr>
              <w:instrText xml:space="preserve"> MACROBUTTON MTEditEquationSection2 </w:instrText>
            </w:r>
            <w:r w:rsidRPr="00E23966">
              <w:rPr>
                <w:rStyle w:val="MTEquationSection"/>
              </w:rPr>
              <w:instrText>Equation Chapter 1 Section 1</w:instrText>
            </w:r>
            <w:r>
              <w:rPr>
                <w:spacing w:val="5"/>
                <w:kern w:val="1"/>
              </w:rPr>
              <w:fldChar w:fldCharType="end"/>
            </w:r>
          </w:p>
        </w:tc>
      </w:tr>
      <w:tr w:rsidR="002D0824" w14:paraId="69552666" w14:textId="77777777">
        <w:tblPrEx>
          <w:tblBorders>
            <w:top w:val="none" w:sz="0" w:space="0" w:color="auto"/>
          </w:tblBorders>
        </w:tblPrEx>
        <w:tc>
          <w:tcPr>
            <w:tcW w:w="7920" w:type="dxa"/>
            <w:tcBorders>
              <w:top w:val="single" w:sz="36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FDA0094" w14:textId="4D3BCD0B" w:rsidR="002D0824" w:rsidRDefault="001B7786">
            <w:pPr>
              <w:widowControl w:val="0"/>
              <w:autoSpaceDE w:val="0"/>
              <w:autoSpaceDN w:val="0"/>
              <w:adjustRightInd w:val="0"/>
              <w:spacing w:before="280" w:after="280" w:line="226" w:lineRule="auto"/>
              <w:jc w:val="center"/>
              <w:rPr>
                <w:b/>
                <w:bCs/>
                <w:spacing w:val="28"/>
                <w:kern w:val="1"/>
                <w:sz w:val="34"/>
                <w:szCs w:val="34"/>
              </w:rPr>
            </w:pPr>
            <w:r>
              <w:rPr>
                <w:b/>
                <w:bCs/>
                <w:spacing w:val="28"/>
                <w:kern w:val="1"/>
                <w:sz w:val="34"/>
                <w:szCs w:val="34"/>
              </w:rPr>
              <w:t>Left-to-Right HDP-HMM with HDP</w:t>
            </w:r>
            <w:ins w:id="0" w:author="amir" w:date="2013-05-27T10:32:00Z">
              <w:r w:rsidR="003A316E">
                <w:rPr>
                  <w:b/>
                  <w:bCs/>
                  <w:spacing w:val="28"/>
                  <w:kern w:val="1"/>
                  <w:sz w:val="34"/>
                  <w:szCs w:val="34"/>
                </w:rPr>
                <w:t>M</w:t>
              </w:r>
            </w:ins>
            <w:r>
              <w:rPr>
                <w:b/>
                <w:bCs/>
                <w:spacing w:val="28"/>
                <w:kern w:val="1"/>
                <w:sz w:val="34"/>
                <w:szCs w:val="34"/>
              </w:rPr>
              <w:t xml:space="preserve"> Emission</w:t>
            </w:r>
          </w:p>
        </w:tc>
      </w:tr>
      <w:tr w:rsidR="002D0824" w14:paraId="0EEBB561" w14:textId="77777777">
        <w:tblPrEx>
          <w:tblBorders>
            <w:top w:val="none" w:sz="0" w:space="0" w:color="auto"/>
            <w:bottom w:val="single" w:sz="12" w:space="0" w:color="BFBFBF"/>
          </w:tblBorders>
        </w:tblPrEx>
        <w:tc>
          <w:tcPr>
            <w:tcW w:w="792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02AF01FB" w14:textId="77777777" w:rsidR="002D0824" w:rsidRDefault="002D0824">
            <w:pPr>
              <w:widowControl w:val="0"/>
              <w:autoSpaceDE w:val="0"/>
              <w:autoSpaceDN w:val="0"/>
              <w:adjustRightInd w:val="0"/>
              <w:spacing w:before="320" w:line="226" w:lineRule="auto"/>
              <w:jc w:val="both"/>
              <w:rPr>
                <w:spacing w:val="5"/>
                <w:kern w:val="1"/>
              </w:rPr>
            </w:pPr>
          </w:p>
        </w:tc>
      </w:tr>
    </w:tbl>
    <w:p w14:paraId="039A10C1" w14:textId="56FBA804" w:rsidR="002D0824" w:rsidRDefault="002D0824" w:rsidP="00E613C0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ab/>
      </w:r>
      <w:r w:rsidR="001E525F">
        <w:rPr>
          <w:b/>
          <w:bCs/>
          <w:spacing w:val="5"/>
          <w:kern w:val="1"/>
        </w:rPr>
        <w:t>Anonymous</w:t>
      </w:r>
      <w:r>
        <w:rPr>
          <w:b/>
          <w:bCs/>
          <w:spacing w:val="5"/>
          <w:kern w:val="1"/>
          <w:vertAlign w:val="superscript"/>
        </w:rPr>
        <w:tab/>
      </w:r>
      <w:r w:rsidR="00196C12">
        <w:rPr>
          <w:b/>
          <w:bCs/>
          <w:spacing w:val="5"/>
          <w:kern w:val="1"/>
        </w:rPr>
        <w:t>Anonymous</w:t>
      </w:r>
    </w:p>
    <w:p w14:paraId="48815D4E" w14:textId="0F698B1B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ffiliation</w:t>
      </w:r>
      <w:r>
        <w:rPr>
          <w:spacing w:val="5"/>
          <w:kern w:val="1"/>
        </w:rPr>
        <w:tab/>
        <w:t>Affiliation</w:t>
      </w:r>
    </w:p>
    <w:p w14:paraId="25E56516" w14:textId="5F0A42A1" w:rsidR="002D082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 w:rsidR="00196C12">
        <w:rPr>
          <w:spacing w:val="5"/>
          <w:kern w:val="1"/>
        </w:rPr>
        <w:t>Address</w:t>
      </w:r>
      <w:r>
        <w:rPr>
          <w:spacing w:val="5"/>
          <w:kern w:val="1"/>
        </w:rPr>
        <w:tab/>
        <w:t>Address</w:t>
      </w:r>
    </w:p>
    <w:p w14:paraId="340AC448" w14:textId="664656D9" w:rsidR="00196C12" w:rsidDel="007C6B44" w:rsidRDefault="002D0824" w:rsidP="00196C12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del w:id="1" w:author="amir" w:date="2013-05-27T00:41:00Z"/>
          <w:i/>
          <w:iCs/>
          <w:spacing w:val="5"/>
          <w:kern w:val="1"/>
        </w:rPr>
      </w:pPr>
      <w:r>
        <w:rPr>
          <w:spacing w:val="5"/>
          <w:kern w:val="1"/>
        </w:rPr>
        <w:tab/>
      </w:r>
      <w:proofErr w:type="gramStart"/>
      <w:r w:rsidR="00196C12">
        <w:rPr>
          <w:i/>
          <w:iCs/>
          <w:spacing w:val="5"/>
          <w:kern w:val="1"/>
        </w:rPr>
        <w:t>email</w:t>
      </w:r>
      <w:proofErr w:type="gramEnd"/>
      <w:r>
        <w:rPr>
          <w:spacing w:val="5"/>
          <w:kern w:val="1"/>
        </w:rPr>
        <w:tab/>
      </w:r>
      <w:proofErr w:type="spellStart"/>
      <w:r>
        <w:rPr>
          <w:i/>
          <w:iCs/>
          <w:spacing w:val="5"/>
          <w:kern w:val="1"/>
        </w:rPr>
        <w:t>email</w:t>
      </w:r>
      <w:proofErr w:type="spellEnd"/>
    </w:p>
    <w:p w14:paraId="489AF013" w14:textId="1CD152B3" w:rsidR="002D0824" w:rsidRDefault="002D0824" w:rsidP="007C6B44">
      <w:pPr>
        <w:widowControl w:val="0"/>
        <w:tabs>
          <w:tab w:val="center" w:pos="2610"/>
          <w:tab w:val="center" w:pos="5670"/>
        </w:tabs>
        <w:autoSpaceDE w:val="0"/>
        <w:autoSpaceDN w:val="0"/>
        <w:adjustRightInd w:val="0"/>
        <w:spacing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ab/>
      </w:r>
      <w:r>
        <w:rPr>
          <w:spacing w:val="5"/>
          <w:kern w:val="1"/>
        </w:rPr>
        <w:tab/>
      </w:r>
    </w:p>
    <w:tbl>
      <w:tblPr>
        <w:tblW w:w="0" w:type="auto"/>
        <w:tblInd w:w="671" w:type="dxa"/>
        <w:tblLayout w:type="fixed"/>
        <w:tblLook w:val="0000" w:firstRow="0" w:lastRow="0" w:firstColumn="0" w:lastColumn="0" w:noHBand="0" w:noVBand="0"/>
      </w:tblPr>
      <w:tblGrid>
        <w:gridCol w:w="7200"/>
      </w:tblGrid>
      <w:tr w:rsidR="002D0824" w14:paraId="394D62A0" w14:textId="77777777" w:rsidTr="00B21A3A">
        <w:tc>
          <w:tcPr>
            <w:tcW w:w="720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</w:tcPr>
          <w:p w14:paraId="7AF8E3F0" w14:textId="77777777" w:rsidR="002D0824" w:rsidRDefault="002D0824" w:rsidP="00B21A3A">
            <w:pPr>
              <w:widowControl w:val="0"/>
              <w:autoSpaceDE w:val="0"/>
              <w:autoSpaceDN w:val="0"/>
              <w:adjustRightInd w:val="0"/>
              <w:spacing w:line="226" w:lineRule="auto"/>
              <w:jc w:val="center"/>
              <w:rPr>
                <w:spacing w:val="5"/>
                <w:kern w:val="1"/>
              </w:rPr>
            </w:pPr>
          </w:p>
        </w:tc>
      </w:tr>
    </w:tbl>
    <w:p w14:paraId="57D2C325" w14:textId="77777777" w:rsidR="00196C12" w:rsidRDefault="00196C12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b/>
          <w:bCs/>
          <w:spacing w:val="5"/>
          <w:kern w:val="1"/>
        </w:rPr>
        <w:t>Anonymous</w:t>
      </w:r>
    </w:p>
    <w:p w14:paraId="595592D6" w14:textId="255E632A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b/>
          <w:bCs/>
          <w:spacing w:val="5"/>
          <w:kern w:val="1"/>
        </w:rPr>
      </w:pPr>
      <w:r>
        <w:rPr>
          <w:spacing w:val="5"/>
          <w:kern w:val="1"/>
        </w:rPr>
        <w:t>Affiliation</w:t>
      </w:r>
      <w:r w:rsidDel="001E525F">
        <w:rPr>
          <w:b/>
          <w:bCs/>
          <w:spacing w:val="5"/>
          <w:kern w:val="1"/>
        </w:rPr>
        <w:t xml:space="preserve"> </w:t>
      </w:r>
    </w:p>
    <w:p w14:paraId="221C15EF" w14:textId="77777777" w:rsidR="001E525F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r w:rsidRPr="00FC3141">
        <w:rPr>
          <w:spacing w:val="5"/>
          <w:kern w:val="1"/>
        </w:rPr>
        <w:t>Address</w:t>
      </w:r>
    </w:p>
    <w:p w14:paraId="599F3E02" w14:textId="6D8B266A" w:rsidR="002D0824" w:rsidRDefault="001E525F" w:rsidP="00FC3141">
      <w:pPr>
        <w:widowControl w:val="0"/>
        <w:tabs>
          <w:tab w:val="center" w:pos="1530"/>
          <w:tab w:val="center" w:pos="3600"/>
          <w:tab w:val="center" w:pos="5670"/>
        </w:tabs>
        <w:autoSpaceDE w:val="0"/>
        <w:autoSpaceDN w:val="0"/>
        <w:adjustRightInd w:val="0"/>
        <w:spacing w:line="226" w:lineRule="auto"/>
        <w:jc w:val="center"/>
        <w:rPr>
          <w:spacing w:val="5"/>
          <w:kern w:val="1"/>
        </w:rPr>
      </w:pPr>
      <w:proofErr w:type="gramStart"/>
      <w:r>
        <w:rPr>
          <w:spacing w:val="5"/>
          <w:kern w:val="1"/>
        </w:rPr>
        <w:t>email</w:t>
      </w:r>
      <w:proofErr w:type="gramEnd"/>
    </w:p>
    <w:p w14:paraId="4D1ABD93" w14:textId="77777777" w:rsidR="002D0824" w:rsidRDefault="002D0824">
      <w:pPr>
        <w:widowControl w:val="0"/>
        <w:autoSpaceDE w:val="0"/>
        <w:autoSpaceDN w:val="0"/>
        <w:adjustRightInd w:val="0"/>
        <w:spacing w:before="540" w:after="140" w:line="226" w:lineRule="auto"/>
        <w:jc w:val="center"/>
        <w:rPr>
          <w:b/>
          <w:bCs/>
          <w:spacing w:val="6"/>
          <w:kern w:val="1"/>
          <w:sz w:val="24"/>
          <w:szCs w:val="24"/>
        </w:rPr>
      </w:pPr>
      <w:r>
        <w:rPr>
          <w:b/>
          <w:bCs/>
          <w:spacing w:val="6"/>
          <w:kern w:val="1"/>
          <w:sz w:val="24"/>
          <w:szCs w:val="24"/>
        </w:rPr>
        <w:t>Abstract</w:t>
      </w:r>
    </w:p>
    <w:p w14:paraId="15E78AFE" w14:textId="53063926" w:rsidR="002D0824" w:rsidRDefault="003B3233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In this paper, we introduce a new </w:t>
      </w:r>
      <w:r w:rsidR="001E525F">
        <w:rPr>
          <w:spacing w:val="5"/>
          <w:kern w:val="1"/>
        </w:rPr>
        <w:t>nonparametric Bayesian HMM based on the well-known HDP-HMM model. Unlike the original HDP-HMM which is ergodic, our model has a left-to-right structure. We also introduce two approaches to add non-emitting states which are used to model the beginning and end of finite sequences. Finally, we extend the HDP-HMM definition and introduce HDP-HMM with HDP</w:t>
      </w:r>
      <w:ins w:id="2" w:author="amir" w:date="2013-05-27T10:32:00Z">
        <w:r w:rsidR="003A316E">
          <w:rPr>
            <w:spacing w:val="5"/>
            <w:kern w:val="1"/>
          </w:rPr>
          <w:t>M</w:t>
        </w:r>
      </w:ins>
      <w:r w:rsidR="001E525F">
        <w:rPr>
          <w:spacing w:val="5"/>
          <w:kern w:val="1"/>
        </w:rPr>
        <w:t xml:space="preserve"> emissions. By experimentations, we will show the new model can outperform the ergodic model in certain conditions and can learn </w:t>
      </w:r>
      <w:r w:rsidR="00692425">
        <w:rPr>
          <w:spacing w:val="5"/>
          <w:kern w:val="1"/>
        </w:rPr>
        <w:t>the underlying structure of the generative model.</w:t>
      </w:r>
    </w:p>
    <w:p w14:paraId="6ECBFCE6" w14:textId="77777777" w:rsidR="002D0824" w:rsidRDefault="002D0824">
      <w:pPr>
        <w:widowControl w:val="0"/>
        <w:autoSpaceDE w:val="0"/>
        <w:autoSpaceDN w:val="0"/>
        <w:adjustRightInd w:val="0"/>
        <w:spacing w:before="120" w:after="100" w:line="226" w:lineRule="auto"/>
        <w:ind w:left="720" w:right="720"/>
        <w:jc w:val="both"/>
        <w:rPr>
          <w:spacing w:val="5"/>
          <w:kern w:val="1"/>
        </w:rPr>
      </w:pPr>
    </w:p>
    <w:p w14:paraId="22B20076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1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Introduction</w:t>
      </w:r>
    </w:p>
    <w:p w14:paraId="21C880EA" w14:textId="23DFC59F" w:rsidR="002843EC" w:rsidRDefault="00225909" w:rsidP="00CE4E65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3" w:author="amir" w:date="2013-05-27T10:33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  <w:r>
        <w:rPr>
          <w:spacing w:val="5"/>
          <w:kern w:val="1"/>
        </w:rPr>
        <w:t>Hidden Markov models (HMMs) [</w:t>
      </w:r>
      <w:ins w:id="4" w:author="amir" w:date="2013-05-27T10:16:00Z">
        <w:r w:rsidR="00153973">
          <w:rPr>
            <w:spacing w:val="5"/>
            <w:kern w:val="1"/>
          </w:rPr>
          <w:t>1</w:t>
        </w:r>
      </w:ins>
      <w:r>
        <w:rPr>
          <w:spacing w:val="5"/>
          <w:kern w:val="1"/>
        </w:rPr>
        <w:t xml:space="preserve">] are among the most powerful statistical modeling tools </w:t>
      </w:r>
      <w:r w:rsidR="00240994">
        <w:rPr>
          <w:spacing w:val="5"/>
          <w:kern w:val="1"/>
        </w:rPr>
        <w:t xml:space="preserve">and have </w:t>
      </w:r>
      <w:r>
        <w:rPr>
          <w:spacing w:val="5"/>
          <w:kern w:val="1"/>
        </w:rPr>
        <w:t>found</w:t>
      </w:r>
      <w:r w:rsidR="00240994">
        <w:rPr>
          <w:spacing w:val="5"/>
          <w:kern w:val="1"/>
        </w:rPr>
        <w:t xml:space="preserve"> </w:t>
      </w:r>
      <w:r>
        <w:rPr>
          <w:spacing w:val="5"/>
          <w:kern w:val="1"/>
        </w:rPr>
        <w:t xml:space="preserve">a wide range of applications in many pattern recognition </w:t>
      </w:r>
      <w:del w:id="5" w:author="amir" w:date="2013-05-27T10:33:00Z">
        <w:r w:rsidR="00024C9C" w:rsidDel="00CE4E65">
          <w:rPr>
            <w:spacing w:val="5"/>
            <w:kern w:val="1"/>
          </w:rPr>
          <w:delText xml:space="preserve">area </w:delText>
        </w:r>
      </w:del>
      <w:ins w:id="6" w:author="amir" w:date="2013-05-27T10:33:00Z">
        <w:r w:rsidR="00CE4E65">
          <w:rPr>
            <w:spacing w:val="5"/>
            <w:kern w:val="1"/>
          </w:rPr>
          <w:t>tasks</w:t>
        </w:r>
        <w:r w:rsidR="00CE4E65">
          <w:rPr>
            <w:spacing w:val="5"/>
            <w:kern w:val="1"/>
          </w:rPr>
          <w:t xml:space="preserve"> </w:t>
        </w:r>
      </w:ins>
      <w:r>
        <w:rPr>
          <w:spacing w:val="5"/>
          <w:kern w:val="1"/>
        </w:rPr>
        <w:t>such as speech recognition</w:t>
      </w:r>
      <w:del w:id="7" w:author="amir" w:date="2013-05-27T10:16:00Z">
        <w:r w:rsidDel="00153973">
          <w:rPr>
            <w:spacing w:val="5"/>
            <w:kern w:val="1"/>
          </w:rPr>
          <w:delText xml:space="preserve"> []</w:delText>
        </w:r>
      </w:del>
      <w:r>
        <w:rPr>
          <w:spacing w:val="5"/>
          <w:kern w:val="1"/>
        </w:rPr>
        <w:t>, machine vision</w:t>
      </w:r>
      <w:del w:id="8" w:author="amir" w:date="2013-05-27T10:16:00Z">
        <w:r w:rsidDel="00153973">
          <w:rPr>
            <w:spacing w:val="5"/>
            <w:kern w:val="1"/>
          </w:rPr>
          <w:delText xml:space="preserve"> []</w:delText>
        </w:r>
      </w:del>
      <w:r>
        <w:rPr>
          <w:spacing w:val="5"/>
          <w:kern w:val="1"/>
        </w:rPr>
        <w:t>, genomics</w:t>
      </w:r>
      <w:del w:id="9" w:author="amir" w:date="2013-05-27T10:16:00Z">
        <w:r w:rsidDel="00153973">
          <w:rPr>
            <w:spacing w:val="5"/>
            <w:kern w:val="1"/>
          </w:rPr>
          <w:delText xml:space="preserve"> []</w:delText>
        </w:r>
      </w:del>
      <w:r>
        <w:rPr>
          <w:spacing w:val="5"/>
          <w:kern w:val="1"/>
        </w:rPr>
        <w:t xml:space="preserve"> and finance [</w:t>
      </w:r>
      <w:ins w:id="10" w:author="amir" w:date="2013-05-27T10:16:00Z">
        <w:r w:rsidR="00153973">
          <w:rPr>
            <w:spacing w:val="5"/>
            <w:kern w:val="1"/>
          </w:rPr>
          <w:t>2</w:t>
        </w:r>
      </w:ins>
      <w:r>
        <w:rPr>
          <w:spacing w:val="5"/>
          <w:kern w:val="1"/>
        </w:rPr>
        <w:t>].</w:t>
      </w:r>
      <w:r w:rsidR="00AD4E2A">
        <w:rPr>
          <w:spacing w:val="5"/>
          <w:kern w:val="1"/>
        </w:rPr>
        <w:t xml:space="preserve"> </w:t>
      </w:r>
      <w:r w:rsidR="00AD4E2A">
        <w:t>HMMs are parameterized both in their topology (e.g. number of states) and emission distributions</w:t>
      </w:r>
      <w:r w:rsidR="006D7E85">
        <w:t xml:space="preserve"> (e.g. Gaussian mixtures)</w:t>
      </w:r>
      <w:r w:rsidR="00AD4E2A">
        <w:t xml:space="preserve">. Model comparison methods </w:t>
      </w:r>
      <w:r w:rsidR="00240994">
        <w:t xml:space="preserve">are </w:t>
      </w:r>
      <w:r w:rsidR="00AD4E2A">
        <w:t xml:space="preserve">traditionally used to select the adequate </w:t>
      </w:r>
      <w:r w:rsidR="006D7E85">
        <w:t>number of states and mixture components</w:t>
      </w:r>
      <w:r w:rsidR="00AD4E2A">
        <w:t>. However, these methods are computationally expensive and moreover there is no consensus on the optimum criterion for the selection</w:t>
      </w:r>
      <w:r w:rsidR="002843EC">
        <w:t xml:space="preserve"> [</w:t>
      </w:r>
      <w:ins w:id="11" w:author="amir" w:date="2013-05-27T10:17:00Z">
        <w:r w:rsidR="00153973">
          <w:t>3</w:t>
        </w:r>
      </w:ins>
      <w:r w:rsidR="002843EC">
        <w:t>]</w:t>
      </w:r>
      <w:r w:rsidR="00AD4E2A">
        <w:t xml:space="preserve">. </w:t>
      </w:r>
      <w:r>
        <w:rPr>
          <w:spacing w:val="5"/>
          <w:kern w:val="1"/>
        </w:rPr>
        <w:t xml:space="preserve">    </w:t>
      </w:r>
    </w:p>
    <w:p w14:paraId="240666E1" w14:textId="313E92FA" w:rsidR="00AD4E2A" w:rsidRDefault="002843EC" w:rsidP="002843EC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063947">
        <w:rPr>
          <w:spacing w:val="5"/>
          <w:kern w:val="1"/>
        </w:rPr>
        <w:t>n infinite HMM has been developed in the last few years [</w:t>
      </w:r>
      <w:ins w:id="12" w:author="amir" w:date="2013-05-27T10:18:00Z">
        <w:r w:rsidR="00153973">
          <w:rPr>
            <w:spacing w:val="5"/>
            <w:kern w:val="1"/>
          </w:rPr>
          <w:t>4</w:t>
        </w:r>
      </w:ins>
      <w:proofErr w:type="gramStart"/>
      <w:r w:rsidR="00063947">
        <w:rPr>
          <w:spacing w:val="5"/>
          <w:kern w:val="1"/>
        </w:rPr>
        <w:t>][</w:t>
      </w:r>
      <w:proofErr w:type="gramEnd"/>
      <w:ins w:id="13" w:author="amir" w:date="2013-05-27T10:18:00Z">
        <w:r w:rsidR="00153973">
          <w:rPr>
            <w:spacing w:val="5"/>
            <w:kern w:val="1"/>
          </w:rPr>
          <w:t>5</w:t>
        </w:r>
      </w:ins>
      <w:r w:rsidR="00063947">
        <w:rPr>
          <w:spacing w:val="5"/>
          <w:kern w:val="1"/>
        </w:rPr>
        <w:t>][</w:t>
      </w:r>
      <w:ins w:id="14" w:author="amir" w:date="2013-05-27T10:18:00Z">
        <w:r w:rsidR="00153973">
          <w:rPr>
            <w:spacing w:val="5"/>
            <w:kern w:val="1"/>
          </w:rPr>
          <w:t>6</w:t>
        </w:r>
      </w:ins>
      <w:r w:rsidR="00063947">
        <w:rPr>
          <w:spacing w:val="5"/>
          <w:kern w:val="1"/>
        </w:rPr>
        <w:t>]</w:t>
      </w:r>
      <w:r>
        <w:rPr>
          <w:spacing w:val="5"/>
          <w:kern w:val="1"/>
        </w:rPr>
        <w:t xml:space="preserve"> based on nonparametric Bayesian approaches</w:t>
      </w:r>
      <w:r w:rsidR="00063947">
        <w:rPr>
          <w:spacing w:val="5"/>
          <w:kern w:val="1"/>
        </w:rPr>
        <w:t>. In this model</w:t>
      </w:r>
      <w:r w:rsidR="00240994">
        <w:rPr>
          <w:spacing w:val="5"/>
          <w:kern w:val="1"/>
        </w:rPr>
        <w:t>,</w:t>
      </w:r>
      <w:r w:rsidR="00063947">
        <w:rPr>
          <w:spacing w:val="5"/>
          <w:kern w:val="1"/>
        </w:rPr>
        <w:t xml:space="preserve"> instead of defining a parametric prior over the transition distribution, a hierarchical Dirichlet process (HDP) prior is </w:t>
      </w:r>
      <w:r w:rsidR="001616F6">
        <w:rPr>
          <w:spacing w:val="5"/>
          <w:kern w:val="1"/>
        </w:rPr>
        <w:t>used</w:t>
      </w:r>
      <w:r w:rsidR="00240994">
        <w:rPr>
          <w:spacing w:val="5"/>
          <w:kern w:val="1"/>
        </w:rPr>
        <w:t>. H</w:t>
      </w:r>
      <w:r w:rsidR="001616F6">
        <w:rPr>
          <w:spacing w:val="5"/>
          <w:kern w:val="1"/>
        </w:rPr>
        <w:t>ence</w:t>
      </w:r>
      <w:r w:rsidR="00240994">
        <w:rPr>
          <w:spacing w:val="5"/>
          <w:kern w:val="1"/>
        </w:rPr>
        <w:t>,</w:t>
      </w:r>
      <w:r w:rsidR="001616F6">
        <w:rPr>
          <w:spacing w:val="5"/>
          <w:kern w:val="1"/>
        </w:rPr>
        <w:t xml:space="preserve"> </w:t>
      </w:r>
      <w:r w:rsidR="00240994">
        <w:rPr>
          <w:spacing w:val="5"/>
          <w:kern w:val="1"/>
        </w:rPr>
        <w:t xml:space="preserve">this model </w:t>
      </w:r>
      <w:r w:rsidR="001616F6">
        <w:rPr>
          <w:spacing w:val="5"/>
          <w:kern w:val="1"/>
        </w:rPr>
        <w:t xml:space="preserve">is known as </w:t>
      </w:r>
      <w:r w:rsidR="00240994">
        <w:rPr>
          <w:spacing w:val="5"/>
          <w:kern w:val="1"/>
        </w:rPr>
        <w:t xml:space="preserve">an </w:t>
      </w:r>
      <w:r w:rsidR="001616F6">
        <w:rPr>
          <w:spacing w:val="5"/>
          <w:kern w:val="1"/>
        </w:rPr>
        <w:t>HDP-HMM model.</w:t>
      </w:r>
      <w:r w:rsidR="00A91770">
        <w:rPr>
          <w:spacing w:val="5"/>
          <w:kern w:val="1"/>
        </w:rPr>
        <w:t xml:space="preserve"> HDP-HMM introduced in [</w:t>
      </w:r>
      <w:ins w:id="15" w:author="amir" w:date="2013-05-27T10:18:00Z">
        <w:r w:rsidR="00153973">
          <w:rPr>
            <w:spacing w:val="5"/>
            <w:kern w:val="1"/>
          </w:rPr>
          <w:t>5</w:t>
        </w:r>
      </w:ins>
      <w:r w:rsidR="00A91770">
        <w:rPr>
          <w:spacing w:val="5"/>
          <w:kern w:val="1"/>
        </w:rPr>
        <w:t>] and [</w:t>
      </w:r>
      <w:ins w:id="16" w:author="amir" w:date="2013-05-27T10:18:00Z">
        <w:r w:rsidR="00153973">
          <w:rPr>
            <w:spacing w:val="5"/>
            <w:kern w:val="1"/>
          </w:rPr>
          <w:t>6</w:t>
        </w:r>
      </w:ins>
      <w:r w:rsidR="00A91770">
        <w:rPr>
          <w:spacing w:val="5"/>
          <w:kern w:val="1"/>
        </w:rPr>
        <w:t>] is an ergodic model (</w:t>
      </w:r>
      <w:r w:rsidR="00240994">
        <w:rPr>
          <w:spacing w:val="5"/>
          <w:kern w:val="1"/>
        </w:rPr>
        <w:t xml:space="preserve">a </w:t>
      </w:r>
      <w:r w:rsidR="00A91770">
        <w:rPr>
          <w:spacing w:val="5"/>
          <w:kern w:val="1"/>
        </w:rPr>
        <w:t>transition from an emitting state to all others is allowed)</w:t>
      </w:r>
      <w:r w:rsidR="00240994">
        <w:rPr>
          <w:spacing w:val="5"/>
          <w:kern w:val="1"/>
        </w:rPr>
        <w:t>. H</w:t>
      </w:r>
      <w:r w:rsidR="00A91770">
        <w:rPr>
          <w:spacing w:val="5"/>
          <w:kern w:val="1"/>
        </w:rPr>
        <w:t xml:space="preserve">owever, in many pattern recognition applications </w:t>
      </w:r>
      <w:r w:rsidR="00240994">
        <w:rPr>
          <w:spacing w:val="5"/>
          <w:kern w:val="1"/>
        </w:rPr>
        <w:t xml:space="preserve">involving temporal structure, such as </w:t>
      </w:r>
      <w:r w:rsidR="00A91770">
        <w:rPr>
          <w:spacing w:val="5"/>
          <w:kern w:val="1"/>
        </w:rPr>
        <w:t xml:space="preserve">speech </w:t>
      </w:r>
      <w:r w:rsidR="00240994">
        <w:rPr>
          <w:spacing w:val="5"/>
          <w:kern w:val="1"/>
        </w:rPr>
        <w:t xml:space="preserve">processing, </w:t>
      </w:r>
      <w:r w:rsidR="00BB7622">
        <w:rPr>
          <w:spacing w:val="5"/>
          <w:kern w:val="1"/>
        </w:rPr>
        <w:t xml:space="preserve">a left-to-right topology is </w:t>
      </w:r>
      <w:r w:rsidR="00B40FAF">
        <w:rPr>
          <w:spacing w:val="5"/>
          <w:kern w:val="1"/>
        </w:rPr>
        <w:t>preferred or sometimes required</w:t>
      </w:r>
      <w:r w:rsidR="00BB7622">
        <w:rPr>
          <w:spacing w:val="5"/>
          <w:kern w:val="1"/>
        </w:rPr>
        <w:t xml:space="preserve"> [</w:t>
      </w:r>
      <w:ins w:id="17" w:author="amir" w:date="2013-05-27T10:18:00Z">
        <w:r w:rsidR="00153973">
          <w:rPr>
            <w:spacing w:val="5"/>
            <w:kern w:val="1"/>
          </w:rPr>
          <w:t>7</w:t>
        </w:r>
      </w:ins>
      <w:r w:rsidR="00BB7622">
        <w:rPr>
          <w:spacing w:val="5"/>
          <w:kern w:val="1"/>
        </w:rPr>
        <w:t>]</w:t>
      </w:r>
      <w:ins w:id="18" w:author="amir" w:date="2013-05-27T10:19:00Z">
        <w:r w:rsidR="00153973">
          <w:rPr>
            <w:spacing w:val="5"/>
            <w:kern w:val="1"/>
          </w:rPr>
          <w:t xml:space="preserve"> [8]</w:t>
        </w:r>
      </w:ins>
      <w:r w:rsidR="00BB7622">
        <w:rPr>
          <w:spacing w:val="5"/>
          <w:kern w:val="1"/>
        </w:rPr>
        <w:t>.</w:t>
      </w:r>
      <w:r w:rsidR="008B3799">
        <w:rPr>
          <w:spacing w:val="5"/>
          <w:kern w:val="1"/>
        </w:rPr>
        <w:t xml:space="preserve"> For example, in continuous speech recognition applications we want to model speech units (e.g. phonemes)</w:t>
      </w:r>
      <w:r w:rsidR="00240994">
        <w:rPr>
          <w:spacing w:val="5"/>
          <w:kern w:val="1"/>
        </w:rPr>
        <w:t xml:space="preserve">, which evolve in a sequential manner, </w:t>
      </w:r>
      <w:r w:rsidR="008B3799">
        <w:rPr>
          <w:spacing w:val="5"/>
          <w:kern w:val="1"/>
        </w:rPr>
        <w:t>using HMMs</w:t>
      </w:r>
      <w:r w:rsidR="00240994">
        <w:rPr>
          <w:spacing w:val="5"/>
          <w:kern w:val="1"/>
        </w:rPr>
        <w:t>. S</w:t>
      </w:r>
      <w:r w:rsidR="00B40FAF">
        <w:rPr>
          <w:spacing w:val="5"/>
          <w:kern w:val="1"/>
        </w:rPr>
        <w:t>ince we are dealing with an ordered sequence (e.g. a word is an order sequence of phonemes) left-to-right model is preferred</w:t>
      </w:r>
      <w:r>
        <w:rPr>
          <w:spacing w:val="5"/>
          <w:kern w:val="1"/>
        </w:rPr>
        <w:t xml:space="preserve"> [</w:t>
      </w:r>
      <w:ins w:id="19" w:author="amir" w:date="2013-05-27T10:19:00Z">
        <w:r w:rsidR="00153973">
          <w:rPr>
            <w:spacing w:val="5"/>
            <w:kern w:val="1"/>
          </w:rPr>
          <w:t>7</w:t>
        </w:r>
      </w:ins>
      <w:r>
        <w:rPr>
          <w:spacing w:val="5"/>
          <w:kern w:val="1"/>
        </w:rPr>
        <w:t>]</w:t>
      </w:r>
      <w:r w:rsidR="00B40FAF">
        <w:rPr>
          <w:spacing w:val="5"/>
          <w:kern w:val="1"/>
        </w:rPr>
        <w:t xml:space="preserve">. Moreover, </w:t>
      </w:r>
      <w:r w:rsidR="008B3799">
        <w:rPr>
          <w:spacing w:val="5"/>
          <w:kern w:val="1"/>
        </w:rPr>
        <w:t>speech data is not segmented into these units</w:t>
      </w:r>
      <w:r>
        <w:rPr>
          <w:spacing w:val="5"/>
          <w:kern w:val="1"/>
        </w:rPr>
        <w:t xml:space="preserve"> in advance</w:t>
      </w:r>
      <w:r w:rsidR="008B3799">
        <w:rPr>
          <w:spacing w:val="5"/>
          <w:kern w:val="1"/>
        </w:rPr>
        <w:t xml:space="preserve"> and therefore </w:t>
      </w:r>
      <w:r w:rsidR="002F02A2">
        <w:rPr>
          <w:spacing w:val="5"/>
          <w:kern w:val="1"/>
        </w:rPr>
        <w:t xml:space="preserve">in </w:t>
      </w:r>
      <w:r w:rsidR="0038550F">
        <w:rPr>
          <w:spacing w:val="5"/>
          <w:kern w:val="1"/>
        </w:rPr>
        <w:t xml:space="preserve">the </w:t>
      </w:r>
      <w:r w:rsidR="002F02A2">
        <w:rPr>
          <w:spacing w:val="5"/>
          <w:kern w:val="1"/>
        </w:rPr>
        <w:t>training</w:t>
      </w:r>
      <w:r w:rsidR="0038550F">
        <w:rPr>
          <w:spacing w:val="5"/>
          <w:kern w:val="1"/>
        </w:rPr>
        <w:t xml:space="preserve"> process</w:t>
      </w:r>
      <w:r w:rsidR="002F02A2">
        <w:rPr>
          <w:spacing w:val="5"/>
          <w:kern w:val="1"/>
        </w:rPr>
        <w:t xml:space="preserve"> </w:t>
      </w:r>
      <w:r w:rsidR="008B3799">
        <w:rPr>
          <w:spacing w:val="5"/>
          <w:kern w:val="1"/>
        </w:rPr>
        <w:t xml:space="preserve">we </w:t>
      </w:r>
      <w:r w:rsidR="00B40FAF">
        <w:rPr>
          <w:spacing w:val="5"/>
          <w:kern w:val="1"/>
        </w:rPr>
        <w:t xml:space="preserve">need </w:t>
      </w:r>
      <w:r w:rsidR="002F02A2">
        <w:rPr>
          <w:spacing w:val="5"/>
          <w:kern w:val="1"/>
        </w:rPr>
        <w:t xml:space="preserve">to be able to connect </w:t>
      </w:r>
      <w:r w:rsidR="0038550F">
        <w:rPr>
          <w:spacing w:val="5"/>
          <w:kern w:val="1"/>
        </w:rPr>
        <w:t xml:space="preserve">these </w:t>
      </w:r>
      <w:r w:rsidR="003E10C0">
        <w:rPr>
          <w:spacing w:val="5"/>
          <w:kern w:val="1"/>
        </w:rPr>
        <w:t xml:space="preserve">smaller models </w:t>
      </w:r>
      <w:r w:rsidR="002F02A2">
        <w:rPr>
          <w:spacing w:val="5"/>
          <w:kern w:val="1"/>
        </w:rPr>
        <w:t xml:space="preserve">together </w:t>
      </w:r>
      <w:r w:rsidR="003E10C0">
        <w:rPr>
          <w:spacing w:val="5"/>
          <w:kern w:val="1"/>
        </w:rPr>
        <w:t xml:space="preserve">into a larger </w:t>
      </w:r>
      <w:r w:rsidR="002F02A2">
        <w:rPr>
          <w:spacing w:val="5"/>
          <w:kern w:val="1"/>
        </w:rPr>
        <w:t>HMM that model</w:t>
      </w:r>
      <w:r w:rsidR="003E10C0">
        <w:rPr>
          <w:spacing w:val="5"/>
          <w:kern w:val="1"/>
        </w:rPr>
        <w:t>s</w:t>
      </w:r>
      <w:r w:rsidR="002F02A2">
        <w:rPr>
          <w:spacing w:val="5"/>
          <w:kern w:val="1"/>
        </w:rPr>
        <w:t xml:space="preserve"> the </w:t>
      </w:r>
      <w:r w:rsidR="003E10C0">
        <w:rPr>
          <w:spacing w:val="5"/>
          <w:kern w:val="1"/>
        </w:rPr>
        <w:t xml:space="preserve">entire </w:t>
      </w:r>
      <w:r w:rsidR="002F02A2">
        <w:rPr>
          <w:spacing w:val="5"/>
          <w:kern w:val="1"/>
        </w:rPr>
        <w:t>utterance. Obviously, this task can easily be achieved using left-to-right HMMs.</w:t>
      </w:r>
    </w:p>
    <w:p w14:paraId="24A57F5C" w14:textId="11A7DD4A" w:rsidR="002F02A2" w:rsidRDefault="002F02A2" w:rsidP="00926DAF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If the data has a finite length</w:t>
      </w:r>
      <w:r w:rsidR="00DC6DA1">
        <w:rPr>
          <w:spacing w:val="5"/>
          <w:kern w:val="1"/>
        </w:rPr>
        <w:t xml:space="preserve"> </w:t>
      </w:r>
      <w:r w:rsidR="006B4446">
        <w:rPr>
          <w:spacing w:val="5"/>
          <w:kern w:val="1"/>
        </w:rPr>
        <w:t>the beginning</w:t>
      </w:r>
      <w:r>
        <w:rPr>
          <w:spacing w:val="5"/>
          <w:kern w:val="1"/>
        </w:rPr>
        <w:t xml:space="preserve"> and end</w:t>
      </w:r>
      <w:r w:rsidR="00DC6DA1">
        <w:rPr>
          <w:spacing w:val="5"/>
          <w:kern w:val="1"/>
        </w:rPr>
        <w:t xml:space="preserve"> of </w:t>
      </w:r>
      <w:r w:rsidR="003E10C0">
        <w:rPr>
          <w:spacing w:val="5"/>
          <w:kern w:val="1"/>
        </w:rPr>
        <w:t xml:space="preserve">a </w:t>
      </w:r>
      <w:r w:rsidR="00DC6DA1">
        <w:rPr>
          <w:spacing w:val="5"/>
          <w:kern w:val="1"/>
        </w:rPr>
        <w:t>sequence</w:t>
      </w:r>
      <w:r>
        <w:rPr>
          <w:spacing w:val="5"/>
          <w:kern w:val="1"/>
        </w:rPr>
        <w:t xml:space="preserve"> should be modeled as two additional discrete events</w:t>
      </w:r>
      <w:r w:rsidR="003E10C0">
        <w:rPr>
          <w:spacing w:val="5"/>
          <w:kern w:val="1"/>
        </w:rPr>
        <w:t xml:space="preserve"> – </w:t>
      </w:r>
      <w:r>
        <w:rPr>
          <w:spacing w:val="5"/>
          <w:kern w:val="1"/>
        </w:rPr>
        <w:t>non-emitting initial and final states [</w:t>
      </w:r>
      <w:ins w:id="20" w:author="amir" w:date="2013-05-27T10:20:00Z">
        <w:r w:rsidR="00153973">
          <w:rPr>
            <w:spacing w:val="5"/>
            <w:kern w:val="1"/>
          </w:rPr>
          <w:t>1</w:t>
        </w:r>
      </w:ins>
      <w:proofErr w:type="gramStart"/>
      <w:r>
        <w:rPr>
          <w:spacing w:val="5"/>
          <w:kern w:val="1"/>
        </w:rPr>
        <w:t>]</w:t>
      </w:r>
      <w:ins w:id="21" w:author="amir" w:date="2013-05-27T10:20:00Z">
        <w:r w:rsidR="00153973">
          <w:rPr>
            <w:spacing w:val="5"/>
            <w:kern w:val="1"/>
          </w:rPr>
          <w:t>[</w:t>
        </w:r>
        <w:proofErr w:type="gramEnd"/>
        <w:r w:rsidR="00153973">
          <w:rPr>
            <w:spacing w:val="5"/>
            <w:kern w:val="1"/>
          </w:rPr>
          <w:t>7]</w:t>
        </w:r>
      </w:ins>
      <w:r>
        <w:rPr>
          <w:spacing w:val="5"/>
          <w:kern w:val="1"/>
        </w:rPr>
        <w:t>. In the original HDP-HMM</w:t>
      </w:r>
      <w:r w:rsidR="003E10C0">
        <w:rPr>
          <w:spacing w:val="5"/>
          <w:kern w:val="1"/>
        </w:rPr>
        <w:t xml:space="preserve"> formulation </w:t>
      </w:r>
      <w:r>
        <w:rPr>
          <w:spacing w:val="5"/>
          <w:kern w:val="1"/>
        </w:rPr>
        <w:t>[</w:t>
      </w:r>
      <w:ins w:id="22" w:author="amir" w:date="2013-05-27T10:20:00Z">
        <w:r w:rsidR="00153973">
          <w:rPr>
            <w:spacing w:val="5"/>
            <w:kern w:val="1"/>
          </w:rPr>
          <w:t>5</w:t>
        </w:r>
      </w:ins>
      <w:proofErr w:type="gramStart"/>
      <w:r>
        <w:rPr>
          <w:spacing w:val="5"/>
          <w:kern w:val="1"/>
        </w:rPr>
        <w:t>][</w:t>
      </w:r>
      <w:proofErr w:type="gramEnd"/>
      <w:ins w:id="23" w:author="amir" w:date="2013-05-27T10:20:00Z">
        <w:r w:rsidR="00153973">
          <w:rPr>
            <w:spacing w:val="5"/>
            <w:kern w:val="1"/>
          </w:rPr>
          <w:t>6</w:t>
        </w:r>
      </w:ins>
      <w:r>
        <w:rPr>
          <w:spacing w:val="5"/>
          <w:kern w:val="1"/>
        </w:rPr>
        <w:t>] this problem is not addressed.</w:t>
      </w:r>
      <w:r w:rsidR="00A20163">
        <w:rPr>
          <w:spacing w:val="5"/>
          <w:kern w:val="1"/>
        </w:rPr>
        <w:t xml:space="preserve"> </w:t>
      </w:r>
      <w:r w:rsidR="003E10C0">
        <w:rPr>
          <w:spacing w:val="5"/>
          <w:kern w:val="1"/>
        </w:rPr>
        <w:t xml:space="preserve">Also, in </w:t>
      </w:r>
      <w:r w:rsidR="00A20163">
        <w:rPr>
          <w:spacing w:val="5"/>
          <w:kern w:val="1"/>
        </w:rPr>
        <w:t>the original HDP-HMM</w:t>
      </w:r>
      <w:r w:rsidR="003E10C0">
        <w:rPr>
          <w:spacing w:val="5"/>
          <w:kern w:val="1"/>
        </w:rPr>
        <w:t xml:space="preserve"> </w:t>
      </w:r>
      <w:r w:rsidR="00A20163">
        <w:rPr>
          <w:spacing w:val="5"/>
          <w:kern w:val="1"/>
        </w:rPr>
        <w:lastRenderedPageBreak/>
        <w:t xml:space="preserve">(and also </w:t>
      </w:r>
      <w:r w:rsidR="000B6309">
        <w:rPr>
          <w:spacing w:val="5"/>
          <w:kern w:val="1"/>
        </w:rPr>
        <w:t xml:space="preserve">parametric </w:t>
      </w:r>
      <w:r w:rsidR="00A20163">
        <w:rPr>
          <w:spacing w:val="5"/>
          <w:kern w:val="1"/>
        </w:rPr>
        <w:t>HMMs)</w:t>
      </w:r>
      <w:r w:rsidR="003E10C0">
        <w:rPr>
          <w:spacing w:val="5"/>
          <w:kern w:val="1"/>
        </w:rPr>
        <w:t xml:space="preserve">, the </w:t>
      </w:r>
      <w:r w:rsidR="00A17A18">
        <w:rPr>
          <w:spacing w:val="5"/>
          <w:kern w:val="1"/>
        </w:rPr>
        <w:t xml:space="preserve">emission distribution for each state is estimated by data points </w:t>
      </w:r>
      <w:r w:rsidR="003E10C0">
        <w:rPr>
          <w:spacing w:val="5"/>
          <w:kern w:val="1"/>
        </w:rPr>
        <w:t xml:space="preserve">mapped to </w:t>
      </w:r>
      <w:r w:rsidR="00A17A18">
        <w:rPr>
          <w:spacing w:val="5"/>
          <w:kern w:val="1"/>
        </w:rPr>
        <w:t xml:space="preserve">that state. For example, if we use </w:t>
      </w:r>
      <w:r w:rsidR="003E10C0">
        <w:rPr>
          <w:spacing w:val="5"/>
          <w:kern w:val="1"/>
        </w:rPr>
        <w:t xml:space="preserve">a </w:t>
      </w:r>
      <w:r w:rsidR="00A17A18">
        <w:rPr>
          <w:spacing w:val="5"/>
          <w:kern w:val="1"/>
        </w:rPr>
        <w:t>Gaussian mixture model (GMM) to model the emission distribution</w:t>
      </w:r>
      <w:r w:rsidR="00D6249C">
        <w:rPr>
          <w:spacing w:val="5"/>
          <w:kern w:val="1"/>
        </w:rPr>
        <w:t>, for every state we compute a separate GMM and components can’t be shared or re-used</w:t>
      </w:r>
      <w:r w:rsidR="003E10C0">
        <w:rPr>
          <w:spacing w:val="5"/>
          <w:kern w:val="1"/>
        </w:rPr>
        <w:t xml:space="preserve"> </w:t>
      </w:r>
      <w:r w:rsidR="00E613C0">
        <w:rPr>
          <w:spacing w:val="5"/>
          <w:kern w:val="1"/>
        </w:rPr>
        <w:t xml:space="preserve">within a model.  </w:t>
      </w:r>
      <w:del w:id="24" w:author="amir" w:date="2013-05-27T00:16:00Z">
        <w:r w:rsidR="00E613C0" w:rsidRPr="00FC3141" w:rsidDel="00926DAF">
          <w:rPr>
            <w:spacing w:val="5"/>
            <w:kern w:val="1"/>
            <w:highlight w:val="yellow"/>
          </w:rPr>
          <w:delText>(comments has problem so I write here: I mean with in a model not between different models)</w:delText>
        </w:r>
        <w:r w:rsidR="00E613C0" w:rsidDel="00926DAF">
          <w:rPr>
            <w:spacing w:val="5"/>
            <w:kern w:val="1"/>
          </w:rPr>
          <w:delText xml:space="preserve"> </w:delText>
        </w:r>
      </w:del>
    </w:p>
    <w:p w14:paraId="7C13BA0B" w14:textId="47CE5D23" w:rsidR="002D0824" w:rsidRDefault="006E5B69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In this paper we propose a left-to-right HDP-HMM </w:t>
      </w:r>
      <w:r w:rsidR="00A17A18">
        <w:rPr>
          <w:spacing w:val="5"/>
          <w:kern w:val="1"/>
        </w:rPr>
        <w:t xml:space="preserve">with non-emitting initial and final states. In our model, emission distributions are modeled using GMMs with </w:t>
      </w:r>
      <w:r w:rsidR="003E10C0">
        <w:rPr>
          <w:spacing w:val="5"/>
          <w:kern w:val="1"/>
        </w:rPr>
        <w:t xml:space="preserve">an </w:t>
      </w:r>
      <w:r w:rsidR="00A17A18">
        <w:rPr>
          <w:spacing w:val="5"/>
          <w:kern w:val="1"/>
        </w:rPr>
        <w:t xml:space="preserve">infinite number of components. Sharing components is achieved by </w:t>
      </w:r>
      <w:r w:rsidR="008B7C7D">
        <w:rPr>
          <w:spacing w:val="5"/>
          <w:kern w:val="1"/>
        </w:rPr>
        <w:t>using an HDP prior instead of D</w:t>
      </w:r>
      <w:r w:rsidR="000E40FE">
        <w:rPr>
          <w:spacing w:val="5"/>
          <w:kern w:val="1"/>
        </w:rPr>
        <w:t xml:space="preserve">irichlet process (DP) </w:t>
      </w:r>
      <w:r w:rsidR="008B7C7D">
        <w:rPr>
          <w:spacing w:val="5"/>
          <w:kern w:val="1"/>
        </w:rPr>
        <w:t>priors as in [</w:t>
      </w:r>
      <w:ins w:id="25" w:author="amir" w:date="2013-05-27T10:21:00Z">
        <w:r w:rsidR="00153973">
          <w:rPr>
            <w:spacing w:val="5"/>
            <w:kern w:val="1"/>
          </w:rPr>
          <w:t>2</w:t>
        </w:r>
      </w:ins>
      <w:r w:rsidR="008B7C7D">
        <w:rPr>
          <w:spacing w:val="5"/>
          <w:kern w:val="1"/>
        </w:rPr>
        <w:t>].</w:t>
      </w:r>
      <w:r w:rsidR="00E87A61">
        <w:rPr>
          <w:spacing w:val="5"/>
          <w:kern w:val="1"/>
        </w:rPr>
        <w:t xml:space="preserve"> We review some background material in </w:t>
      </w:r>
      <w:r w:rsidR="003E10C0">
        <w:rPr>
          <w:spacing w:val="5"/>
          <w:kern w:val="1"/>
        </w:rPr>
        <w:t>S</w:t>
      </w:r>
      <w:r w:rsidR="00E87A61">
        <w:rPr>
          <w:spacing w:val="5"/>
          <w:kern w:val="1"/>
        </w:rPr>
        <w:t xml:space="preserve">ection 2. Our contribution and proposed model is discussed in </w:t>
      </w:r>
      <w:r w:rsidR="003E10C0">
        <w:rPr>
          <w:spacing w:val="5"/>
          <w:kern w:val="1"/>
        </w:rPr>
        <w:t>S</w:t>
      </w:r>
      <w:r w:rsidR="00E87A61">
        <w:rPr>
          <w:spacing w:val="5"/>
          <w:kern w:val="1"/>
        </w:rPr>
        <w:t xml:space="preserve">ection 3 and some experimental results are presented in </w:t>
      </w:r>
      <w:r w:rsidR="003E10C0">
        <w:rPr>
          <w:spacing w:val="5"/>
          <w:kern w:val="1"/>
        </w:rPr>
        <w:t>S</w:t>
      </w:r>
      <w:r w:rsidR="00E87A61">
        <w:rPr>
          <w:spacing w:val="5"/>
          <w:kern w:val="1"/>
        </w:rPr>
        <w:t>ection 4.</w:t>
      </w:r>
      <w:r w:rsidR="00A17A18">
        <w:rPr>
          <w:spacing w:val="5"/>
          <w:kern w:val="1"/>
        </w:rPr>
        <w:t xml:space="preserve">  </w:t>
      </w:r>
    </w:p>
    <w:p w14:paraId="1BD53F18" w14:textId="77777777" w:rsidR="008B7C7D" w:rsidRPr="008B7C7D" w:rsidRDefault="008B7C7D" w:rsidP="008B7C7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5EE24260" w14:textId="77777777" w:rsidR="002D0824" w:rsidRDefault="002D0824" w:rsidP="00F230F5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2</w:t>
      </w:r>
      <w:r>
        <w:rPr>
          <w:b/>
          <w:bCs/>
          <w:spacing w:val="24"/>
          <w:kern w:val="1"/>
          <w:sz w:val="24"/>
          <w:szCs w:val="24"/>
        </w:rPr>
        <w:tab/>
      </w:r>
      <w:r w:rsidR="00F230F5">
        <w:rPr>
          <w:b/>
          <w:bCs/>
          <w:spacing w:val="24"/>
          <w:kern w:val="1"/>
          <w:sz w:val="24"/>
          <w:szCs w:val="24"/>
        </w:rPr>
        <w:t>B</w:t>
      </w:r>
      <w:r w:rsidR="00FA4B4F">
        <w:rPr>
          <w:b/>
          <w:bCs/>
          <w:spacing w:val="24"/>
          <w:kern w:val="1"/>
          <w:sz w:val="24"/>
          <w:szCs w:val="24"/>
        </w:rPr>
        <w:t>ackground</w:t>
      </w:r>
    </w:p>
    <w:p w14:paraId="291941BB" w14:textId="54B9AA46" w:rsidR="00E23966" w:rsidRDefault="00727AA8" w:rsidP="00E72592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727AA8">
        <w:rPr>
          <w:spacing w:val="5"/>
          <w:kern w:val="1"/>
        </w:rPr>
        <w:t>A</w:t>
      </w:r>
      <w:r>
        <w:rPr>
          <w:spacing w:val="5"/>
          <w:kern w:val="1"/>
        </w:rPr>
        <w:t xml:space="preserve"> Dirichlet process</w:t>
      </w:r>
      <w:r w:rsidR="000E40FE">
        <w:rPr>
          <w:spacing w:val="5"/>
          <w:kern w:val="1"/>
        </w:rPr>
        <w:t xml:space="preserve"> </w:t>
      </w:r>
      <w:r>
        <w:rPr>
          <w:spacing w:val="5"/>
          <w:kern w:val="1"/>
        </w:rPr>
        <w:t>[</w:t>
      </w:r>
      <w:ins w:id="26" w:author="amir" w:date="2013-05-27T10:21:00Z">
        <w:r w:rsidR="00153973">
          <w:rPr>
            <w:spacing w:val="5"/>
            <w:kern w:val="1"/>
          </w:rPr>
          <w:t>9</w:t>
        </w:r>
      </w:ins>
      <w:del w:id="27" w:author="amir" w:date="2013-05-27T10:21:00Z">
        <w:r w:rsidDel="00153973">
          <w:rPr>
            <w:spacing w:val="5"/>
            <w:kern w:val="1"/>
          </w:rPr>
          <w:delText>??</w:delText>
        </w:r>
      </w:del>
      <w:r>
        <w:rPr>
          <w:spacing w:val="5"/>
          <w:kern w:val="1"/>
        </w:rPr>
        <w:t>]</w:t>
      </w:r>
      <w:del w:id="28" w:author="amir" w:date="2013-05-27T01:07:00Z">
        <w:r w:rsidDel="00B81990">
          <w:rPr>
            <w:spacing w:val="5"/>
            <w:kern w:val="1"/>
          </w:rPr>
          <w:delText>[??]</w:delText>
        </w:r>
      </w:del>
      <w:r w:rsidR="00B47C41">
        <w:rPr>
          <w:spacing w:val="5"/>
          <w:kern w:val="1"/>
        </w:rPr>
        <w:t xml:space="preserve"> </w:t>
      </w:r>
      <w:r w:rsidRPr="00727AA8">
        <w:rPr>
          <w:spacing w:val="5"/>
          <w:kern w:val="1"/>
        </w:rPr>
        <w:t xml:space="preserve">is a discrete distribution </w:t>
      </w:r>
      <w:r w:rsidR="0086411A">
        <w:rPr>
          <w:spacing w:val="5"/>
          <w:kern w:val="1"/>
        </w:rPr>
        <w:t xml:space="preserve">that </w:t>
      </w:r>
      <w:r w:rsidR="00C12903">
        <w:rPr>
          <w:spacing w:val="5"/>
          <w:kern w:val="1"/>
        </w:rPr>
        <w:t xml:space="preserve">consists of </w:t>
      </w:r>
      <w:r w:rsidR="00E72592">
        <w:rPr>
          <w:spacing w:val="5"/>
          <w:kern w:val="1"/>
        </w:rPr>
        <w:t xml:space="preserve">countable </w:t>
      </w:r>
      <w:r w:rsidR="00C12903">
        <w:rPr>
          <w:spacing w:val="5"/>
          <w:kern w:val="1"/>
        </w:rPr>
        <w:t>infinite probability masses</w:t>
      </w:r>
      <w:r w:rsidR="0086411A">
        <w:rPr>
          <w:spacing w:val="5"/>
          <w:kern w:val="1"/>
        </w:rPr>
        <w:t xml:space="preserve">. A DP </w:t>
      </w:r>
      <w:r w:rsidR="00E72592">
        <w:rPr>
          <w:spacing w:val="5"/>
          <w:kern w:val="1"/>
        </w:rPr>
        <w:t xml:space="preserve">is denoted by </w:t>
      </w:r>
      <w:proofErr w:type="gramStart"/>
      <w:r w:rsidR="00E72592" w:rsidRPr="00932765">
        <w:rPr>
          <w:i/>
          <w:iCs/>
          <w:spacing w:val="5"/>
          <w:kern w:val="1"/>
        </w:rPr>
        <w:t>DP(</w:t>
      </w:r>
      <w:proofErr w:type="gramEnd"/>
      <w:r w:rsidR="00E72592" w:rsidRPr="00932765">
        <w:rPr>
          <w:i/>
          <w:iCs/>
          <w:spacing w:val="5"/>
          <w:kern w:val="1"/>
        </w:rPr>
        <w:t>α</w:t>
      </w:r>
      <w:r w:rsidR="00E23966" w:rsidRPr="00932765">
        <w:rPr>
          <w:i/>
          <w:iCs/>
          <w:spacing w:val="5"/>
          <w:kern w:val="1"/>
        </w:rPr>
        <w:t>,</w:t>
      </w:r>
      <w:r w:rsidR="00B47C41" w:rsidRPr="00932765">
        <w:rPr>
          <w:i/>
          <w:iCs/>
          <w:spacing w:val="5"/>
          <w:kern w:val="1"/>
        </w:rPr>
        <w:t>H</w:t>
      </w:r>
      <w:r w:rsidR="00E72592" w:rsidRPr="00932765">
        <w:rPr>
          <w:i/>
          <w:iCs/>
          <w:spacing w:val="5"/>
          <w:kern w:val="1"/>
        </w:rPr>
        <w:t>)</w:t>
      </w:r>
      <w:r w:rsidR="00B47C41" w:rsidRPr="00932765">
        <w:rPr>
          <w:i/>
          <w:iCs/>
          <w:spacing w:val="5"/>
          <w:kern w:val="1"/>
        </w:rPr>
        <w:t>,</w:t>
      </w:r>
      <w:r w:rsidR="00B47C41">
        <w:rPr>
          <w:spacing w:val="5"/>
          <w:kern w:val="1"/>
        </w:rPr>
        <w:t xml:space="preserve"> where </w:t>
      </w:r>
      <w:r w:rsidR="00B47C41" w:rsidRPr="00FB6056">
        <w:rPr>
          <w:i/>
          <w:iCs/>
          <w:spacing w:val="5"/>
          <w:kern w:val="1"/>
        </w:rPr>
        <w:t>α</w:t>
      </w:r>
      <w:r w:rsidR="00B47C41">
        <w:rPr>
          <w:spacing w:val="5"/>
          <w:kern w:val="1"/>
        </w:rPr>
        <w:t xml:space="preserve"> is the concentration parameter and </w:t>
      </w:r>
      <w:r w:rsidR="00B47C41" w:rsidRPr="00FB6056">
        <w:rPr>
          <w:i/>
          <w:iCs/>
          <w:spacing w:val="5"/>
          <w:kern w:val="1"/>
        </w:rPr>
        <w:t>H</w:t>
      </w:r>
      <w:r w:rsidR="00B47C41">
        <w:rPr>
          <w:spacing w:val="5"/>
          <w:kern w:val="1"/>
        </w:rPr>
        <w:t xml:space="preserve"> is the base distribution</w:t>
      </w:r>
      <w:r w:rsidR="0086411A">
        <w:rPr>
          <w:spacing w:val="5"/>
          <w:kern w:val="1"/>
        </w:rPr>
        <w:t xml:space="preserve">. The base distribution, </w:t>
      </w:r>
      <w:r w:rsidR="0086411A" w:rsidRPr="00FC3141">
        <w:rPr>
          <w:i/>
          <w:iCs/>
          <w:spacing w:val="5"/>
          <w:kern w:val="1"/>
        </w:rPr>
        <w:t>H</w:t>
      </w:r>
      <w:r w:rsidR="0086411A">
        <w:rPr>
          <w:spacing w:val="5"/>
          <w:kern w:val="1"/>
        </w:rPr>
        <w:t xml:space="preserve">, </w:t>
      </w:r>
      <w:r w:rsidR="00B47C41">
        <w:rPr>
          <w:spacing w:val="5"/>
          <w:kern w:val="1"/>
        </w:rPr>
        <w:t xml:space="preserve">is </w:t>
      </w:r>
      <w:r w:rsidR="00E23966">
        <w:rPr>
          <w:spacing w:val="5"/>
          <w:kern w:val="1"/>
        </w:rPr>
        <w:t>defined by [</w:t>
      </w:r>
      <w:ins w:id="29" w:author="amir" w:date="2013-05-27T10:21:00Z">
        <w:r w:rsidR="00153973">
          <w:rPr>
            <w:spacing w:val="5"/>
            <w:kern w:val="1"/>
          </w:rPr>
          <w:t>10</w:t>
        </w:r>
      </w:ins>
      <w:del w:id="30" w:author="amir" w:date="2013-05-27T10:21:00Z">
        <w:r w:rsidR="00E23966" w:rsidDel="00153973">
          <w:rPr>
            <w:spacing w:val="5"/>
            <w:kern w:val="1"/>
          </w:rPr>
          <w:delText>set1994</w:delText>
        </w:r>
      </w:del>
      <w:r w:rsidR="00E23966">
        <w:rPr>
          <w:spacing w:val="5"/>
          <w:kern w:val="1"/>
        </w:rPr>
        <w:t>]:</w:t>
      </w:r>
    </w:p>
    <w:p w14:paraId="48FB6924" w14:textId="77777777" w:rsidR="00E23966" w:rsidRDefault="00E23966" w:rsidP="00E23966">
      <w:pPr>
        <w:pStyle w:val="MTDisplayEquation"/>
      </w:pPr>
      <w:r>
        <w:tab/>
      </w:r>
      <w:r w:rsidR="0086411A" w:rsidRPr="00E23966">
        <w:rPr>
          <w:position w:val="-26"/>
        </w:rPr>
        <w:object w:dxaOrig="2460" w:dyaOrig="640" w14:anchorId="3D4D8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8pt;height:31.45pt" o:ole="">
            <v:imagedata r:id="rId7" o:title=""/>
          </v:shape>
          <o:OLEObject Type="Embed" ProgID="Equation.DSMT4" ShapeID="_x0000_i1025" DrawAspect="Content" ObjectID="_1431158079" r:id="rId8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6FFD6B7B" w14:textId="403FF7AE" w:rsidR="00E23966" w:rsidRDefault="00992E5B" w:rsidP="00932765">
      <w:pPr>
        <w:spacing w:line="226" w:lineRule="auto"/>
      </w:pPr>
      <w:r>
        <w:t>In this definition</w:t>
      </w:r>
      <w:r w:rsidR="0086411A">
        <w:t>,</w:t>
      </w:r>
      <w:r>
        <w:t xml:space="preserve"> </w:t>
      </w:r>
      <w:r w:rsidRPr="00992E5B">
        <w:rPr>
          <w:position w:val="-14"/>
        </w:rPr>
        <w:object w:dxaOrig="320" w:dyaOrig="340" w14:anchorId="629BF367">
          <v:shape id="_x0000_i1026" type="#_x0000_t75" style="width:15.75pt;height:17.55pt" o:ole="">
            <v:imagedata r:id="rId9" o:title=""/>
          </v:shape>
          <o:OLEObject Type="Embed" ProgID="Equation.DSMT4" ShapeID="_x0000_i1026" DrawAspect="Content" ObjectID="_1431158080" r:id="rId10"/>
        </w:object>
      </w:r>
      <w:r>
        <w:t xml:space="preserve">is the unit impulse function </w:t>
      </w:r>
      <w:proofErr w:type="gramStart"/>
      <w:r>
        <w:t xml:space="preserve">at </w:t>
      </w:r>
      <w:proofErr w:type="gramEnd"/>
      <w:r w:rsidRPr="00992E5B">
        <w:rPr>
          <w:position w:val="-10"/>
        </w:rPr>
        <w:object w:dxaOrig="240" w:dyaOrig="300" w14:anchorId="13D593DB">
          <v:shape id="_x0000_i1027" type="#_x0000_t75" style="width:12.1pt;height:15.15pt" o:ole="">
            <v:imagedata r:id="rId11" o:title=""/>
          </v:shape>
          <o:OLEObject Type="Embed" ProgID="Equation.DSMT4" ShapeID="_x0000_i1027" DrawAspect="Content" ObjectID="_1431158081" r:id="rId12"/>
        </w:object>
      </w:r>
      <w:r w:rsidR="0086411A">
        <w:t xml:space="preserve">, and is </w:t>
      </w:r>
      <w:r w:rsidR="00932765">
        <w:t xml:space="preserve">referred </w:t>
      </w:r>
      <w:r w:rsidR="0086411A">
        <w:t xml:space="preserve">to as an </w:t>
      </w:r>
      <w:r w:rsidR="00932765">
        <w:t>atom</w:t>
      </w:r>
      <w:del w:id="31" w:author="amir" w:date="2013-05-27T00:19:00Z">
        <w:r w:rsidR="00932765" w:rsidDel="00926DAF">
          <w:delText>s</w:delText>
        </w:r>
      </w:del>
      <w:r w:rsidR="0086411A">
        <w:t> </w:t>
      </w:r>
      <w:r w:rsidR="00932765">
        <w:t>[</w:t>
      </w:r>
      <w:ins w:id="32" w:author="amir" w:date="2013-05-27T10:22:00Z">
        <w:r w:rsidR="00153973">
          <w:t>5</w:t>
        </w:r>
      </w:ins>
      <w:del w:id="33" w:author="amir" w:date="2013-05-27T10:22:00Z">
        <w:r w:rsidR="00932765" w:rsidDel="00153973">
          <w:delText>hdp2004</w:delText>
        </w:r>
      </w:del>
      <w:r w:rsidR="00932765">
        <w:t>]. The</w:t>
      </w:r>
      <w:r>
        <w:t xml:space="preserve"> </w:t>
      </w:r>
      <w:proofErr w:type="gramStart"/>
      <w:r>
        <w:t>weights</w:t>
      </w:r>
      <w:r w:rsidR="0086411A">
        <w:t xml:space="preserve"> </w:t>
      </w:r>
      <w:r>
        <w:t xml:space="preserve"> </w:t>
      </w:r>
      <w:proofErr w:type="gramEnd"/>
      <w:r w:rsidR="0086411A" w:rsidRPr="00791FED">
        <w:rPr>
          <w:position w:val="-12"/>
        </w:rPr>
        <w:object w:dxaOrig="280" w:dyaOrig="340" w14:anchorId="198CB9D0">
          <v:shape id="_x0000_i1028" type="#_x0000_t75" style="width:13.9pt;height:17.55pt" o:ole="">
            <v:imagedata r:id="rId13" o:title=""/>
          </v:shape>
          <o:OLEObject Type="Embed" ProgID="Equation.DSMT4" ShapeID="_x0000_i1028" DrawAspect="Content" ObjectID="_1431158082" r:id="rId14"/>
        </w:object>
      </w:r>
      <w:r w:rsidR="0086411A">
        <w:t>, a</w:t>
      </w:r>
      <w:r>
        <w:t>re sampled through a stick-breaking construction [</w:t>
      </w:r>
      <w:ins w:id="34" w:author="amir" w:date="2013-05-27T10:22:00Z">
        <w:r w:rsidR="00F076BF">
          <w:t>5</w:t>
        </w:r>
      </w:ins>
      <w:r>
        <w:t>]</w:t>
      </w:r>
      <w:ins w:id="35" w:author="amir" w:date="2013-05-27T10:37:00Z">
        <w:r w:rsidR="00AE65FA">
          <w:t xml:space="preserve"> [10]</w:t>
        </w:r>
      </w:ins>
      <w:r>
        <w:t>:</w:t>
      </w:r>
    </w:p>
    <w:p w14:paraId="681152FB" w14:textId="77777777" w:rsidR="00992E5B" w:rsidRPr="00E23966" w:rsidRDefault="00992E5B" w:rsidP="00992E5B">
      <w:pPr>
        <w:pStyle w:val="MTDisplayEquation"/>
      </w:pPr>
      <w:r>
        <w:tab/>
      </w:r>
      <w:r w:rsidRPr="00992E5B">
        <w:rPr>
          <w:position w:val="-28"/>
        </w:rPr>
        <w:object w:dxaOrig="4020" w:dyaOrig="680" w14:anchorId="0395FF72">
          <v:shape id="_x0000_i1029" type="#_x0000_t75" style="width:201.5pt;height:33.9pt" o:ole="">
            <v:imagedata r:id="rId15" o:title=""/>
          </v:shape>
          <o:OLEObject Type="Embed" ProgID="Equation.DSMT4" ShapeID="_x0000_i1029" DrawAspect="Content" ObjectID="_1431158083" r:id="rId16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14:paraId="7BA9466A" w14:textId="49F10147" w:rsidR="00E23966" w:rsidRPr="005F7DBE" w:rsidRDefault="005F7DBE" w:rsidP="00FC3141">
      <w:pPr>
        <w:jc w:val="both"/>
      </w:pPr>
      <w:r>
        <w:t xml:space="preserve">The </w:t>
      </w:r>
      <w:r w:rsidRPr="00FC3141">
        <w:rPr>
          <w:spacing w:val="5"/>
          <w:kern w:val="1"/>
        </w:rPr>
        <w:t xml:space="preserve">sequence of </w:t>
      </w:r>
      <w:r w:rsidRPr="00FC3141">
        <w:rPr>
          <w:i/>
          <w:iCs/>
          <w:spacing w:val="5"/>
          <w:kern w:val="1"/>
        </w:rPr>
        <w:t>β</w:t>
      </w:r>
      <w:r w:rsidRPr="00FC3141">
        <w:rPr>
          <w:i/>
          <w:iCs/>
          <w:spacing w:val="5"/>
          <w:kern w:val="1"/>
          <w:vertAlign w:val="subscript"/>
        </w:rPr>
        <w:t>k</w:t>
      </w:r>
      <w:r w:rsidRPr="00FC3141">
        <w:rPr>
          <w:spacing w:val="5"/>
          <w:kern w:val="1"/>
        </w:rPr>
        <w:t xml:space="preserve"> </w:t>
      </w:r>
      <w:r w:rsidR="0086411A" w:rsidRPr="00FC3141">
        <w:rPr>
          <w:spacing w:val="5"/>
          <w:kern w:val="1"/>
        </w:rPr>
        <w:t>s</w:t>
      </w:r>
      <w:r w:rsidR="00D564B3" w:rsidRPr="00FC3141">
        <w:rPr>
          <w:spacing w:val="5"/>
          <w:kern w:val="1"/>
        </w:rPr>
        <w:t xml:space="preserve">ampled </w:t>
      </w:r>
      <w:r w:rsidRPr="00FC3141">
        <w:rPr>
          <w:spacing w:val="5"/>
          <w:kern w:val="1"/>
        </w:rPr>
        <w:t xml:space="preserve">by this process satisfies the constraint </w:t>
      </w:r>
      <w:r w:rsidRPr="00791FED">
        <w:rPr>
          <w:spacing w:val="5"/>
          <w:kern w:val="20"/>
          <w:position w:val="-24"/>
        </w:rPr>
        <w:object w:dxaOrig="800" w:dyaOrig="620" w14:anchorId="2C756573">
          <v:shape id="_x0000_i1030" type="#_x0000_t75" style="width:39.95pt;height:30.85pt" o:ole="">
            <v:imagedata r:id="rId17" o:title=""/>
          </v:shape>
          <o:OLEObject Type="Embed" ProgID="Equation.DSMT4" ShapeID="_x0000_i1030" DrawAspect="Content" ObjectID="_1431158084" r:id="rId18"/>
        </w:object>
      </w:r>
      <w:r w:rsidR="0086411A">
        <w:rPr>
          <w:spacing w:val="5"/>
          <w:kern w:val="1"/>
        </w:rPr>
        <w:t xml:space="preserve"> w</w:t>
      </w:r>
      <w:r w:rsidRPr="00FC3141">
        <w:rPr>
          <w:spacing w:val="5"/>
          <w:kern w:val="1"/>
        </w:rPr>
        <w:t xml:space="preserve">ith probability </w:t>
      </w:r>
      <w:r w:rsidR="0086411A">
        <w:rPr>
          <w:spacing w:val="5"/>
          <w:kern w:val="1"/>
        </w:rPr>
        <w:t>1 </w:t>
      </w:r>
      <w:r w:rsidRPr="00FC3141">
        <w:rPr>
          <w:spacing w:val="5"/>
          <w:kern w:val="1"/>
        </w:rPr>
        <w:t>[</w:t>
      </w:r>
      <w:ins w:id="36" w:author="amir" w:date="2013-05-27T10:22:00Z">
        <w:r w:rsidR="00040FA7">
          <w:rPr>
            <w:spacing w:val="5"/>
            <w:kern w:val="1"/>
          </w:rPr>
          <w:t>5</w:t>
        </w:r>
      </w:ins>
      <w:del w:id="37" w:author="amir" w:date="2013-05-27T10:22:00Z">
        <w:r w:rsidRPr="00FC3141" w:rsidDel="00040FA7">
          <w:rPr>
            <w:spacing w:val="5"/>
            <w:kern w:val="1"/>
          </w:rPr>
          <w:delText>?</w:delText>
        </w:r>
      </w:del>
      <w:r w:rsidRPr="00FC3141">
        <w:rPr>
          <w:spacing w:val="5"/>
          <w:kern w:val="1"/>
        </w:rPr>
        <w:t xml:space="preserve">] and </w:t>
      </w:r>
      <w:r w:rsidR="00D564B3" w:rsidRPr="00FC3141">
        <w:rPr>
          <w:spacing w:val="5"/>
          <w:kern w:val="1"/>
        </w:rPr>
        <w:t>are</w:t>
      </w:r>
      <w:r w:rsidR="00B42A7C" w:rsidRPr="00FC3141">
        <w:rPr>
          <w:spacing w:val="5"/>
          <w:kern w:val="1"/>
        </w:rPr>
        <w:t xml:space="preserve"> denoted by </w:t>
      </w:r>
      <w:r w:rsidR="00B42A7C" w:rsidRPr="00FC3141">
        <w:rPr>
          <w:i/>
          <w:iCs/>
          <w:spacing w:val="5"/>
          <w:kern w:val="1"/>
        </w:rPr>
        <w:t>β~</w:t>
      </w:r>
      <w:proofErr w:type="gramStart"/>
      <w:r w:rsidR="00B42A7C" w:rsidRPr="00FC3141">
        <w:rPr>
          <w:i/>
          <w:iCs/>
          <w:spacing w:val="5"/>
          <w:kern w:val="1"/>
        </w:rPr>
        <w:t>GEM(</w:t>
      </w:r>
      <w:proofErr w:type="gramEnd"/>
      <w:r w:rsidR="00B42A7C" w:rsidRPr="00FC3141">
        <w:rPr>
          <w:i/>
          <w:iCs/>
          <w:spacing w:val="5"/>
          <w:kern w:val="1"/>
        </w:rPr>
        <w:t>α)</w:t>
      </w:r>
      <w:r w:rsidR="00B42A7C" w:rsidRPr="00FC3141">
        <w:rPr>
          <w:spacing w:val="5"/>
          <w:kern w:val="1"/>
        </w:rPr>
        <w:t>.</w:t>
      </w:r>
      <w:r w:rsidR="0033175F" w:rsidRPr="00FC3141">
        <w:rPr>
          <w:spacing w:val="5"/>
          <w:kern w:val="1"/>
        </w:rPr>
        <w:t xml:space="preserve"> One of the main applications of DP is to define a nonparametric prior distribution on t</w:t>
      </w:r>
      <w:r w:rsidR="00B0709F" w:rsidRPr="00FC3141">
        <w:rPr>
          <w:spacing w:val="5"/>
          <w:kern w:val="1"/>
        </w:rPr>
        <w:t>he component</w:t>
      </w:r>
      <w:r w:rsidR="00B47C41" w:rsidRPr="00FC3141">
        <w:rPr>
          <w:spacing w:val="5"/>
          <w:kern w:val="1"/>
        </w:rPr>
        <w:t>s</w:t>
      </w:r>
      <w:r w:rsidR="00B0709F" w:rsidRPr="00FC3141">
        <w:rPr>
          <w:spacing w:val="5"/>
          <w:kern w:val="1"/>
        </w:rPr>
        <w:t xml:space="preserve"> of a mixture model. For example, a DP can be used t</w:t>
      </w:r>
      <w:r w:rsidR="00EE1DA3" w:rsidRPr="00FC3141">
        <w:rPr>
          <w:spacing w:val="5"/>
          <w:kern w:val="1"/>
        </w:rPr>
        <w:t>o define a Gaussian mixture model</w:t>
      </w:r>
      <w:r w:rsidR="00B0709F" w:rsidRPr="00FC3141">
        <w:rPr>
          <w:spacing w:val="5"/>
          <w:kern w:val="1"/>
        </w:rPr>
        <w:t xml:space="preserve"> (GMM) with </w:t>
      </w:r>
      <w:r w:rsidR="0086411A">
        <w:rPr>
          <w:spacing w:val="5"/>
          <w:kern w:val="1"/>
        </w:rPr>
        <w:t xml:space="preserve">an </w:t>
      </w:r>
      <w:r w:rsidR="00B0709F" w:rsidRPr="00FC3141">
        <w:rPr>
          <w:spacing w:val="5"/>
          <w:kern w:val="1"/>
        </w:rPr>
        <w:t>infinite number of mixture components [</w:t>
      </w:r>
      <w:ins w:id="38" w:author="amir" w:date="2013-05-27T10:23:00Z">
        <w:r w:rsidR="00040FA7">
          <w:rPr>
            <w:spacing w:val="5"/>
            <w:kern w:val="1"/>
          </w:rPr>
          <w:t>11</w:t>
        </w:r>
      </w:ins>
      <w:r w:rsidR="00B0709F" w:rsidRPr="00FC3141">
        <w:rPr>
          <w:spacing w:val="5"/>
          <w:kern w:val="1"/>
        </w:rPr>
        <w:t>]</w:t>
      </w:r>
      <w:r w:rsidR="0086411A">
        <w:rPr>
          <w:spacing w:val="5"/>
          <w:kern w:val="1"/>
        </w:rPr>
        <w:t xml:space="preserve">. This is </w:t>
      </w:r>
      <w:r w:rsidR="00B0709F" w:rsidRPr="00FC3141">
        <w:rPr>
          <w:spacing w:val="5"/>
          <w:kern w:val="1"/>
        </w:rPr>
        <w:t>a useful model in many areas</w:t>
      </w:r>
      <w:r w:rsidR="0086411A">
        <w:rPr>
          <w:spacing w:val="5"/>
          <w:kern w:val="1"/>
        </w:rPr>
        <w:t xml:space="preserve"> of science. For example, </w:t>
      </w:r>
      <w:r w:rsidR="00B0709F" w:rsidRPr="00FC3141">
        <w:rPr>
          <w:spacing w:val="5"/>
          <w:kern w:val="1"/>
        </w:rPr>
        <w:t>in speech recognition</w:t>
      </w:r>
      <w:r w:rsidR="0086411A">
        <w:rPr>
          <w:spacing w:val="5"/>
          <w:kern w:val="1"/>
        </w:rPr>
        <w:t>,</w:t>
      </w:r>
      <w:r w:rsidR="00B47C41" w:rsidRPr="00FC3141">
        <w:rPr>
          <w:spacing w:val="5"/>
          <w:kern w:val="1"/>
        </w:rPr>
        <w:t xml:space="preserve"> an acoustic unit (</w:t>
      </w:r>
      <w:r w:rsidR="00B0709F" w:rsidRPr="00FC3141">
        <w:rPr>
          <w:spacing w:val="5"/>
          <w:kern w:val="1"/>
        </w:rPr>
        <w:t xml:space="preserve">a word or </w:t>
      </w:r>
      <w:r w:rsidR="00B47C41" w:rsidRPr="00FC3141">
        <w:rPr>
          <w:spacing w:val="5"/>
          <w:kern w:val="1"/>
        </w:rPr>
        <w:t xml:space="preserve">a </w:t>
      </w:r>
      <w:r w:rsidR="00B0709F" w:rsidRPr="00FC3141">
        <w:rPr>
          <w:spacing w:val="5"/>
          <w:kern w:val="1"/>
        </w:rPr>
        <w:t xml:space="preserve">phoneme) can be </w:t>
      </w:r>
      <w:r w:rsidR="00B47C41" w:rsidRPr="00FC3141">
        <w:rPr>
          <w:spacing w:val="5"/>
          <w:kern w:val="1"/>
        </w:rPr>
        <w:t>modeled using</w:t>
      </w:r>
      <w:r w:rsidR="00B0709F" w:rsidRPr="00FC3141">
        <w:rPr>
          <w:spacing w:val="5"/>
          <w:kern w:val="1"/>
        </w:rPr>
        <w:t xml:space="preserve"> a GMM [</w:t>
      </w:r>
      <w:ins w:id="39" w:author="amir" w:date="2013-05-27T10:23:00Z">
        <w:r w:rsidR="00040FA7">
          <w:rPr>
            <w:spacing w:val="5"/>
            <w:kern w:val="1"/>
          </w:rPr>
          <w:t>1</w:t>
        </w:r>
      </w:ins>
      <w:r w:rsidR="00B0709F" w:rsidRPr="00FC3141">
        <w:rPr>
          <w:spacing w:val="5"/>
          <w:kern w:val="1"/>
        </w:rPr>
        <w:t>].</w:t>
      </w:r>
      <w:r w:rsidR="00B0709F">
        <w:t xml:space="preserve">    </w:t>
      </w:r>
      <w:r w:rsidR="0033175F">
        <w:t xml:space="preserve"> </w:t>
      </w:r>
      <w:r>
        <w:t xml:space="preserve">   </w:t>
      </w:r>
    </w:p>
    <w:p w14:paraId="27FF4B8B" w14:textId="4EFD760C" w:rsidR="00E23966" w:rsidRDefault="00B47C4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</w:t>
      </w:r>
      <w:r w:rsidR="00367030">
        <w:rPr>
          <w:spacing w:val="5"/>
          <w:kern w:val="1"/>
        </w:rPr>
        <w:t xml:space="preserve"> hierarchical Dirichlet process </w:t>
      </w:r>
      <w:r w:rsidR="00B0709F">
        <w:rPr>
          <w:spacing w:val="5"/>
          <w:kern w:val="1"/>
        </w:rPr>
        <w:t xml:space="preserve">extends </w:t>
      </w:r>
      <w:r w:rsidR="00D07641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Dirichlet process </w:t>
      </w:r>
      <w:r w:rsidR="00D07641">
        <w:rPr>
          <w:spacing w:val="5"/>
          <w:kern w:val="1"/>
        </w:rPr>
        <w:t>to</w:t>
      </w:r>
      <w:r w:rsidR="00B0709F">
        <w:rPr>
          <w:spacing w:val="5"/>
          <w:kern w:val="1"/>
        </w:rPr>
        <w:t xml:space="preserve"> grouped data [</w:t>
      </w:r>
      <w:ins w:id="40" w:author="amir" w:date="2013-05-27T10:23:00Z">
        <w:r w:rsidR="00040FA7">
          <w:rPr>
            <w:spacing w:val="5"/>
            <w:kern w:val="1"/>
          </w:rPr>
          <w:t>5</w:t>
        </w:r>
      </w:ins>
      <w:r w:rsidR="00B0709F">
        <w:rPr>
          <w:spacing w:val="5"/>
          <w:kern w:val="1"/>
        </w:rPr>
        <w:t>].</w:t>
      </w:r>
      <w:r>
        <w:rPr>
          <w:spacing w:val="5"/>
          <w:kern w:val="1"/>
        </w:rPr>
        <w:t xml:space="preserve"> In this case there are several related groups and the goal is </w:t>
      </w:r>
      <w:r w:rsidR="00CD2A87">
        <w:rPr>
          <w:spacing w:val="5"/>
          <w:kern w:val="1"/>
        </w:rPr>
        <w:t xml:space="preserve">to </w:t>
      </w:r>
      <w:r>
        <w:rPr>
          <w:spacing w:val="5"/>
          <w:kern w:val="1"/>
        </w:rPr>
        <w:t>model each group using a mixture model while link</w:t>
      </w:r>
      <w:r w:rsidR="00CD2A87">
        <w:rPr>
          <w:spacing w:val="5"/>
          <w:kern w:val="1"/>
        </w:rPr>
        <w:t>ing</w:t>
      </w:r>
      <w:r>
        <w:rPr>
          <w:spacing w:val="5"/>
          <w:kern w:val="1"/>
        </w:rPr>
        <w:t xml:space="preserve"> these models, for example via</w:t>
      </w:r>
      <w:r w:rsidR="00CD2A87">
        <w:rPr>
          <w:spacing w:val="5"/>
          <w:kern w:val="1"/>
        </w:rPr>
        <w:t xml:space="preserve"> parameter sharing</w:t>
      </w:r>
      <w:r>
        <w:rPr>
          <w:spacing w:val="5"/>
          <w:kern w:val="1"/>
        </w:rPr>
        <w:t>.</w:t>
      </w:r>
      <w:r w:rsidR="00CD2A87">
        <w:rPr>
          <w:spacing w:val="5"/>
          <w:kern w:val="1"/>
        </w:rPr>
        <w:t xml:space="preserve"> One approach is to use a DP</w:t>
      </w:r>
      <w:r w:rsidR="00464035">
        <w:rPr>
          <w:spacing w:val="5"/>
          <w:kern w:val="1"/>
        </w:rPr>
        <w:t xml:space="preserve"> to define a mixture model for each group and place a global Dirichlet process</w:t>
      </w:r>
      <w:r w:rsidR="002E5200">
        <w:rPr>
          <w:spacing w:val="5"/>
          <w:kern w:val="1"/>
        </w:rPr>
        <w:t xml:space="preserve">, </w:t>
      </w:r>
      <w:proofErr w:type="gramStart"/>
      <w:r w:rsidR="00464035" w:rsidRPr="00FB6056">
        <w:rPr>
          <w:i/>
          <w:iCs/>
          <w:spacing w:val="5"/>
          <w:kern w:val="1"/>
        </w:rPr>
        <w:t>DP(</w:t>
      </w:r>
      <w:proofErr w:type="spellStart"/>
      <w:proofErr w:type="gramEnd"/>
      <w:r w:rsidR="00464035" w:rsidRPr="00FB6056">
        <w:rPr>
          <w:i/>
          <w:iCs/>
          <w:spacing w:val="5"/>
          <w:kern w:val="1"/>
        </w:rPr>
        <w:t>γ,H</w:t>
      </w:r>
      <w:proofErr w:type="spellEnd"/>
      <w:r w:rsidR="00464035" w:rsidRPr="00FB6056">
        <w:rPr>
          <w:i/>
          <w:iCs/>
          <w:spacing w:val="5"/>
          <w:kern w:val="1"/>
        </w:rPr>
        <w:t>)</w:t>
      </w:r>
      <w:r w:rsidR="002E5200">
        <w:rPr>
          <w:spacing w:val="5"/>
          <w:kern w:val="1"/>
        </w:rPr>
        <w:t xml:space="preserve">, </w:t>
      </w:r>
      <w:r w:rsidR="00464035">
        <w:rPr>
          <w:spacing w:val="5"/>
          <w:kern w:val="1"/>
        </w:rPr>
        <w:t xml:space="preserve"> as the common base </w:t>
      </w:r>
      <w:r w:rsidR="00575A9F">
        <w:rPr>
          <w:spacing w:val="5"/>
          <w:kern w:val="1"/>
        </w:rPr>
        <w:t>distribution for all DPs [</w:t>
      </w:r>
      <w:ins w:id="41" w:author="amir" w:date="2013-05-27T10:23:00Z">
        <w:r w:rsidR="00040FA7">
          <w:rPr>
            <w:spacing w:val="5"/>
            <w:kern w:val="1"/>
          </w:rPr>
          <w:t>5</w:t>
        </w:r>
      </w:ins>
      <w:r w:rsidR="00575A9F">
        <w:rPr>
          <w:spacing w:val="5"/>
          <w:kern w:val="1"/>
        </w:rPr>
        <w:t xml:space="preserve">]. </w:t>
      </w:r>
      <w:r w:rsidR="00D07641">
        <w:rPr>
          <w:spacing w:val="5"/>
          <w:kern w:val="1"/>
        </w:rPr>
        <w:t xml:space="preserve">An </w:t>
      </w:r>
      <w:r w:rsidR="00575A9F">
        <w:rPr>
          <w:spacing w:val="5"/>
          <w:kern w:val="1"/>
        </w:rPr>
        <w:t>HDP is define</w:t>
      </w:r>
      <w:r w:rsidR="00D07641">
        <w:rPr>
          <w:spacing w:val="5"/>
          <w:kern w:val="1"/>
        </w:rPr>
        <w:t>d</w:t>
      </w:r>
      <w:r w:rsidR="00575A9F">
        <w:rPr>
          <w:spacing w:val="5"/>
          <w:kern w:val="1"/>
        </w:rPr>
        <w:t xml:space="preserve"> as</w:t>
      </w:r>
      <w:r w:rsidR="00464035">
        <w:rPr>
          <w:spacing w:val="5"/>
          <w:kern w:val="1"/>
        </w:rPr>
        <w:t>:</w:t>
      </w:r>
    </w:p>
    <w:p w14:paraId="0801D0DE" w14:textId="77777777" w:rsidR="00464035" w:rsidRDefault="00464035" w:rsidP="00464035">
      <w:pPr>
        <w:pStyle w:val="MTDisplayEquation"/>
      </w:pPr>
      <w:r>
        <w:tab/>
      </w:r>
      <w:r w:rsidR="00D07641" w:rsidRPr="00D07641">
        <w:rPr>
          <w:position w:val="-30"/>
        </w:rPr>
        <w:object w:dxaOrig="1820" w:dyaOrig="700" w14:anchorId="2EC1A6A0">
          <v:shape id="_x0000_i1031" type="#_x0000_t75" style="width:91.35pt;height:34.5pt" o:ole="">
            <v:imagedata r:id="rId19" o:title=""/>
          </v:shape>
          <o:OLEObject Type="Embed" ProgID="Equation.DSMT4" ShapeID="_x0000_i1031" DrawAspect="Content" ObjectID="_1431158085" r:id="rId2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14:paraId="48B67F0F" w14:textId="49D12F81" w:rsidR="00953C1C" w:rsidRDefault="001137CA" w:rsidP="00483D8E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proofErr w:type="gramStart"/>
      <w:r>
        <w:rPr>
          <w:spacing w:val="5"/>
          <w:kern w:val="1"/>
        </w:rPr>
        <w:t>where</w:t>
      </w:r>
      <w:proofErr w:type="gramEnd"/>
      <w:r>
        <w:rPr>
          <w:spacing w:val="5"/>
          <w:kern w:val="1"/>
        </w:rPr>
        <w:t xml:space="preserve"> </w:t>
      </w:r>
      <w:r w:rsidR="00483D8E" w:rsidRPr="00575A9F">
        <w:rPr>
          <w:i/>
          <w:iCs/>
          <w:spacing w:val="5"/>
          <w:kern w:val="1"/>
        </w:rPr>
        <w:t>H</w:t>
      </w:r>
      <w:r w:rsidR="00483D8E">
        <w:rPr>
          <w:spacing w:val="5"/>
          <w:kern w:val="1"/>
        </w:rPr>
        <w:t xml:space="preserve"> provides the prior for the parameters and </w:t>
      </w:r>
      <w:r w:rsidR="00483D8E" w:rsidRPr="00575A9F">
        <w:rPr>
          <w:i/>
          <w:iCs/>
          <w:spacing w:val="5"/>
          <w:kern w:val="1"/>
        </w:rPr>
        <w:t>G</w:t>
      </w:r>
      <w:r w:rsidR="00483D8E" w:rsidRPr="00575A9F">
        <w:rPr>
          <w:i/>
          <w:iCs/>
          <w:spacing w:val="5"/>
          <w:kern w:val="1"/>
          <w:vertAlign w:val="subscript"/>
        </w:rPr>
        <w:t>0</w:t>
      </w:r>
      <w:r w:rsidR="00483D8E">
        <w:rPr>
          <w:spacing w:val="5"/>
          <w:kern w:val="1"/>
        </w:rPr>
        <w:t xml:space="preserve"> </w:t>
      </w:r>
      <w:r w:rsidR="00D07641">
        <w:rPr>
          <w:spacing w:val="5"/>
          <w:kern w:val="1"/>
        </w:rPr>
        <w:t xml:space="preserve">represents </w:t>
      </w:r>
      <w:r w:rsidR="00483D8E">
        <w:rPr>
          <w:spacing w:val="5"/>
          <w:kern w:val="1"/>
        </w:rPr>
        <w:t xml:space="preserve">the average of the distribution of the parameters (e.g. means and covariances). </w:t>
      </w:r>
      <w:r w:rsidR="00D07641">
        <w:rPr>
          <w:spacing w:val="5"/>
          <w:kern w:val="1"/>
        </w:rPr>
        <w:t xml:space="preserve">For </w:t>
      </w:r>
      <w:r w:rsidR="00483D8E">
        <w:rPr>
          <w:spacing w:val="5"/>
          <w:kern w:val="1"/>
        </w:rPr>
        <w:t>example, consider the problem of modeling acoustic units using a mixture model</w:t>
      </w:r>
      <w:r w:rsidR="00D07641">
        <w:rPr>
          <w:spacing w:val="5"/>
          <w:kern w:val="1"/>
        </w:rPr>
        <w:t xml:space="preserve"> in which </w:t>
      </w:r>
      <w:r w:rsidR="00483D8E">
        <w:rPr>
          <w:spacing w:val="5"/>
          <w:kern w:val="1"/>
        </w:rPr>
        <w:t xml:space="preserve">parameters of different units can be shared with each other.   </w:t>
      </w:r>
      <w:r>
        <w:rPr>
          <w:spacing w:val="5"/>
          <w:kern w:val="1"/>
        </w:rPr>
        <w:t xml:space="preserve"> </w:t>
      </w:r>
    </w:p>
    <w:p w14:paraId="1C3534F3" w14:textId="38E5AB70" w:rsidR="00ED2F77" w:rsidRDefault="00ED2F77" w:rsidP="00C853D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An alternative representation, which is useful in deriving the inference algorithms, is Chinese restaurant franchise (CRF) representation</w:t>
      </w:r>
      <w:r w:rsidR="00265C71">
        <w:rPr>
          <w:spacing w:val="5"/>
          <w:kern w:val="1"/>
        </w:rPr>
        <w:t xml:space="preserve"> [</w:t>
      </w:r>
      <w:ins w:id="42" w:author="amir" w:date="2013-05-27T10:23:00Z">
        <w:r w:rsidR="00040FA7">
          <w:rPr>
            <w:spacing w:val="5"/>
            <w:kern w:val="1"/>
          </w:rPr>
          <w:t>5</w:t>
        </w:r>
      </w:ins>
      <w:r w:rsidR="00265C71">
        <w:rPr>
          <w:spacing w:val="5"/>
          <w:kern w:val="1"/>
        </w:rPr>
        <w:t>]</w:t>
      </w:r>
      <w:r>
        <w:rPr>
          <w:spacing w:val="5"/>
          <w:kern w:val="1"/>
        </w:rPr>
        <w:t xml:space="preserve">. </w:t>
      </w:r>
      <w:r w:rsidRPr="00B15A5D">
        <w:t xml:space="preserve">In </w:t>
      </w:r>
      <w:r>
        <w:t xml:space="preserve">a </w:t>
      </w:r>
      <w:r w:rsidRPr="00B15A5D">
        <w:t>CRF, we have a franchise with several restaurants and a franchise wide menu. The first customer</w:t>
      </w:r>
      <w:r>
        <w:t xml:space="preserve"> (observed data)</w:t>
      </w:r>
      <w:r w:rsidRPr="00B15A5D">
        <w:t xml:space="preserve"> in </w:t>
      </w:r>
      <w:r w:rsidR="00D07641">
        <w:t xml:space="preserve">the </w:t>
      </w:r>
      <w:proofErr w:type="gramStart"/>
      <w:r w:rsidRPr="00B15A5D">
        <w:t>restauran</w:t>
      </w:r>
      <w:r>
        <w:t xml:space="preserve">t </w:t>
      </w:r>
      <w:r w:rsidRPr="00B15A5D">
        <w:t xml:space="preserve"> </w:t>
      </w:r>
      <w:r w:rsidRPr="004F0520">
        <w:rPr>
          <w:i/>
        </w:rPr>
        <w:t>j</w:t>
      </w:r>
      <w:proofErr w:type="gramEnd"/>
      <w:r>
        <w:rPr>
          <w:i/>
        </w:rPr>
        <w:t xml:space="preserve"> </w:t>
      </w:r>
      <w:r w:rsidRPr="00ED2F77">
        <w:rPr>
          <w:iCs/>
        </w:rPr>
        <w:t>(group</w:t>
      </w:r>
      <w:r>
        <w:rPr>
          <w:i/>
        </w:rPr>
        <w:t xml:space="preserve"> j</w:t>
      </w:r>
      <w:r w:rsidRPr="00ED2F77">
        <w:rPr>
          <w:iCs/>
        </w:rPr>
        <w:t>)</w:t>
      </w:r>
      <w:r w:rsidRPr="00B15A5D">
        <w:t xml:space="preserve"> sits at one of the tables</w:t>
      </w:r>
      <w:r>
        <w:t xml:space="preserve"> (clusters)</w:t>
      </w:r>
      <w:r w:rsidRPr="00B15A5D">
        <w:t xml:space="preserve"> and orders an item from the menu. Other customers either sit at one of the occupied tables and eat the food served at that table or sit at a new table and order their own food from the menu. Moreover, the probability of sitting at a table is proportional to the number of customers already seated at that table.</w:t>
      </w:r>
      <w:r>
        <w:t xml:space="preserve"> However, if a customer starts his own table (with probability proportional to </w:t>
      </w:r>
      <w:r w:rsidRPr="00ED2F77">
        <w:rPr>
          <w:i/>
          <w:iCs/>
        </w:rPr>
        <w:t>α</w:t>
      </w:r>
      <w:r w:rsidR="0090122F" w:rsidRPr="0090122F">
        <w:t>)</w:t>
      </w:r>
      <w:r w:rsidRPr="0090122F">
        <w:t>,</w:t>
      </w:r>
      <w:r>
        <w:t xml:space="preserve"> he orders a food from the menu with probability proportional to the number of tables serving that food in the franchise</w:t>
      </w:r>
      <w:r w:rsidR="00D07641">
        <w:t>,</w:t>
      </w:r>
      <w:r>
        <w:t xml:space="preserve"> or </w:t>
      </w:r>
      <w:r w:rsidR="00D07641">
        <w:t xml:space="preserve">alternately </w:t>
      </w:r>
      <w:r>
        <w:t>order</w:t>
      </w:r>
      <w:r w:rsidR="00C853DA">
        <w:t>s</w:t>
      </w:r>
      <w:r>
        <w:t xml:space="preserve"> a new food </w:t>
      </w:r>
      <w:r w:rsidR="00D07641">
        <w:t xml:space="preserve">item </w:t>
      </w:r>
      <w:r>
        <w:t xml:space="preserve">with </w:t>
      </w:r>
      <w:r w:rsidR="00D07641">
        <w:t xml:space="preserve">a </w:t>
      </w:r>
      <w:r>
        <w:t xml:space="preserve">probability proportional to </w:t>
      </w:r>
      <w:r w:rsidRPr="00ED2F77">
        <w:rPr>
          <w:i/>
          <w:iCs/>
        </w:rPr>
        <w:t>γ</w:t>
      </w:r>
      <w:r>
        <w:t>.</w:t>
      </w:r>
    </w:p>
    <w:p w14:paraId="403D013B" w14:textId="1AFA647E" w:rsidR="00953C1C" w:rsidRDefault="00D347C3" w:rsidP="00040FA7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43" w:author="amir" w:date="2013-05-27T10:24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  <w:r w:rsidRPr="00D347C3">
        <w:rPr>
          <w:spacing w:val="5"/>
          <w:kern w:val="1"/>
        </w:rPr>
        <w:lastRenderedPageBreak/>
        <w:t xml:space="preserve">An HDP-HMM </w:t>
      </w:r>
      <w:del w:id="44" w:author="amir" w:date="2013-05-27T10:23:00Z">
        <w:r w:rsidRPr="00D347C3" w:rsidDel="00040FA7">
          <w:rPr>
            <w:spacing w:val="5"/>
            <w:kern w:val="1"/>
          </w:rPr>
          <w:delText>[</w:delText>
        </w:r>
        <w:r w:rsidDel="00040FA7">
          <w:rPr>
            <w:spacing w:val="5"/>
            <w:kern w:val="1"/>
          </w:rPr>
          <w:delText>?][?][?</w:delText>
        </w:r>
        <w:r w:rsidRPr="00D347C3" w:rsidDel="00040FA7">
          <w:rPr>
            <w:spacing w:val="5"/>
            <w:kern w:val="1"/>
          </w:rPr>
          <w:delText xml:space="preserve">] </w:delText>
        </w:r>
      </w:del>
      <w:ins w:id="45" w:author="amir" w:date="2013-05-27T10:23:00Z">
        <w:r w:rsidR="00040FA7" w:rsidRPr="00D347C3">
          <w:rPr>
            <w:spacing w:val="5"/>
            <w:kern w:val="1"/>
          </w:rPr>
          <w:t>[</w:t>
        </w:r>
        <w:r w:rsidR="00040FA7">
          <w:rPr>
            <w:spacing w:val="5"/>
            <w:kern w:val="1"/>
          </w:rPr>
          <w:t>4</w:t>
        </w:r>
        <w:proofErr w:type="gramStart"/>
        <w:r w:rsidR="00040FA7">
          <w:rPr>
            <w:spacing w:val="5"/>
            <w:kern w:val="1"/>
          </w:rPr>
          <w:t>][</w:t>
        </w:r>
        <w:proofErr w:type="gramEnd"/>
        <w:r w:rsidR="00040FA7">
          <w:rPr>
            <w:spacing w:val="5"/>
            <w:kern w:val="1"/>
          </w:rPr>
          <w:t>5][6</w:t>
        </w:r>
        <w:r w:rsidR="00040FA7" w:rsidRPr="00D347C3">
          <w:rPr>
            <w:spacing w:val="5"/>
            <w:kern w:val="1"/>
          </w:rPr>
          <w:t xml:space="preserve">] </w:t>
        </w:r>
      </w:ins>
      <w:r w:rsidRPr="00D347C3">
        <w:rPr>
          <w:spacing w:val="5"/>
          <w:kern w:val="1"/>
        </w:rPr>
        <w:t>is an HMM with</w:t>
      </w:r>
      <w:r>
        <w:rPr>
          <w:spacing w:val="5"/>
          <w:kern w:val="1"/>
        </w:rPr>
        <w:t xml:space="preserve"> an unbounded number of states. </w:t>
      </w:r>
      <w:r w:rsidRPr="00D347C3">
        <w:rPr>
          <w:spacing w:val="5"/>
          <w:kern w:val="1"/>
        </w:rPr>
        <w:t xml:space="preserve">In a typical ergodic HMM, the number of states is fixed so a matrix of dimension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states by </w:t>
      </w:r>
      <w:r w:rsidRPr="00FC3141">
        <w:rPr>
          <w:i/>
          <w:spacing w:val="5"/>
          <w:kern w:val="1"/>
        </w:rPr>
        <w:t>N</w:t>
      </w:r>
      <w:r w:rsidRPr="00D347C3">
        <w:rPr>
          <w:spacing w:val="5"/>
          <w:kern w:val="1"/>
        </w:rPr>
        <w:t xml:space="preserve"> transitions per state is used to represent the transition probabilities. In an HDP-HMM, the transition matrix is replaced by an infinite, but discrete transition distribution, modeled by an HDP for each state. This lets each state have a different probability distribution for its transitions while the set of reachable states would be shared among all states.</w:t>
      </w:r>
      <w:r>
        <w:rPr>
          <w:spacing w:val="5"/>
          <w:kern w:val="1"/>
        </w:rPr>
        <w:t xml:space="preserve"> Fox et al</w:t>
      </w:r>
      <w:r w:rsidR="00D07641">
        <w:rPr>
          <w:spacing w:val="5"/>
          <w:kern w:val="1"/>
        </w:rPr>
        <w:t>.</w:t>
      </w:r>
      <w:r>
        <w:rPr>
          <w:spacing w:val="5"/>
          <w:kern w:val="1"/>
        </w:rPr>
        <w:t xml:space="preserve"> </w:t>
      </w:r>
      <w:del w:id="46" w:author="amir" w:date="2013-05-27T10:24:00Z">
        <w:r w:rsidDel="00040FA7">
          <w:rPr>
            <w:spacing w:val="5"/>
            <w:kern w:val="1"/>
          </w:rPr>
          <w:delText xml:space="preserve">[?] </w:delText>
        </w:r>
      </w:del>
      <w:ins w:id="47" w:author="amir" w:date="2013-05-27T10:24:00Z">
        <w:r w:rsidR="00040FA7">
          <w:rPr>
            <w:spacing w:val="5"/>
            <w:kern w:val="1"/>
          </w:rPr>
          <w:t>[</w:t>
        </w:r>
        <w:r w:rsidR="00040FA7">
          <w:rPr>
            <w:spacing w:val="5"/>
            <w:kern w:val="1"/>
          </w:rPr>
          <w:t>6</w:t>
        </w:r>
        <w:r w:rsidR="00040FA7">
          <w:rPr>
            <w:spacing w:val="5"/>
            <w:kern w:val="1"/>
          </w:rPr>
          <w:t xml:space="preserve">] </w:t>
        </w:r>
      </w:ins>
      <w:r>
        <w:rPr>
          <w:spacing w:val="5"/>
          <w:kern w:val="1"/>
        </w:rPr>
        <w:t>extends the definition of HDP-HMM to HMMs with state persistence by introducing a sticky parameter κ. The definition for HDP-HMM is given by:</w:t>
      </w:r>
    </w:p>
    <w:p w14:paraId="7F64FBB0" w14:textId="77777777" w:rsidR="00953C1C" w:rsidRDefault="00D347C3" w:rsidP="00D347C3">
      <w:pPr>
        <w:pStyle w:val="MTDisplayEquation"/>
      </w:pPr>
      <w:r>
        <w:tab/>
      </w:r>
      <w:r w:rsidR="0001477E" w:rsidRPr="0001477E">
        <w:rPr>
          <w:position w:val="-156"/>
        </w:rPr>
        <w:object w:dxaOrig="2480" w:dyaOrig="2980" w14:anchorId="5622044B">
          <v:shape id="_x0000_i1032" type="#_x0000_t75" style="width:124.05pt;height:149.45pt" o:ole="">
            <v:imagedata r:id="rId21" o:title=""/>
          </v:shape>
          <o:OLEObject Type="Embed" ProgID="Equation.DSMT4" ShapeID="_x0000_i1032" DrawAspect="Content" ObjectID="_1431158086" r:id="rId22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48" w:name="ZEqnNum590518"/>
      <w:r>
        <w:instrText>(</w:instrText>
      </w:r>
      <w:fldSimple w:instr=" SEQ MTEqn \c \* Arabic \* MERGEFORMAT ">
        <w:r w:rsidR="002F4C5A">
          <w:rPr>
            <w:noProof/>
          </w:rPr>
          <w:instrText>4</w:instrText>
        </w:r>
      </w:fldSimple>
      <w:r>
        <w:instrText>)</w:instrText>
      </w:r>
      <w:bookmarkEnd w:id="48"/>
      <w:r>
        <w:fldChar w:fldCharType="end"/>
      </w:r>
    </w:p>
    <w:p w14:paraId="6018852C" w14:textId="77777777" w:rsidR="00D347C3" w:rsidRPr="00D347C3" w:rsidRDefault="00405BBC" w:rsidP="00FC3141">
      <w:pPr>
        <w:spacing w:before="120"/>
        <w:jc w:val="both"/>
      </w:pPr>
      <w:r w:rsidRPr="00405BBC">
        <w:t xml:space="preserve">The state, mixture component and observation are represented by </w:t>
      </w:r>
      <w:proofErr w:type="spellStart"/>
      <w:r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, </w:t>
      </w:r>
      <w:proofErr w:type="spellStart"/>
      <w:r w:rsidRPr="00FB6056">
        <w:rPr>
          <w:i/>
          <w:iCs/>
        </w:rPr>
        <w:t>s</w:t>
      </w:r>
      <w:r w:rsidRPr="00FB6056">
        <w:rPr>
          <w:i/>
          <w:iCs/>
          <w:vertAlign w:val="subscript"/>
        </w:rPr>
        <w:t>t</w:t>
      </w:r>
      <w:proofErr w:type="spellEnd"/>
      <w:r>
        <w:t xml:space="preserve"> and </w:t>
      </w:r>
      <w:proofErr w:type="spellStart"/>
      <w:r w:rsidR="005700A9">
        <w:rPr>
          <w:i/>
          <w:iCs/>
        </w:rPr>
        <w:t>x</w:t>
      </w:r>
      <w:r w:rsidRPr="00FB6056">
        <w:rPr>
          <w:i/>
          <w:iCs/>
          <w:vertAlign w:val="subscript"/>
        </w:rPr>
        <w:t>t</w:t>
      </w:r>
      <w:proofErr w:type="spellEnd"/>
      <w:r w:rsidRPr="00FB6056">
        <w:rPr>
          <w:i/>
          <w:iCs/>
        </w:rPr>
        <w:t xml:space="preserve"> </w:t>
      </w:r>
      <w:r w:rsidRPr="00405BBC">
        <w:t xml:space="preserve">respectively. The indices </w:t>
      </w:r>
      <w:r w:rsidRPr="00FB6056">
        <w:rPr>
          <w:i/>
          <w:iCs/>
        </w:rPr>
        <w:t>j</w:t>
      </w:r>
      <w:r w:rsidRPr="00405BBC">
        <w:t xml:space="preserve"> and </w:t>
      </w:r>
      <w:r w:rsidRPr="00FB6056">
        <w:rPr>
          <w:i/>
          <w:iCs/>
        </w:rPr>
        <w:t>k</w:t>
      </w:r>
      <w:r w:rsidRPr="00405BBC">
        <w:t xml:space="preserve"> are indices of the state and mixture components respectively. The base distribution that links all DPs together is represented by </w:t>
      </w:r>
      <w:r w:rsidR="0001477E" w:rsidRPr="00FB6056">
        <w:rPr>
          <w:i/>
          <w:iCs/>
        </w:rPr>
        <w:t>β</w:t>
      </w:r>
      <w:r w:rsidRPr="00405BBC">
        <w:t xml:space="preserve"> and can be interpreted as the expected value of state transition distributions. The transition distribution for state </w:t>
      </w:r>
      <w:r w:rsidRPr="007A62EE">
        <w:rPr>
          <w:i/>
          <w:iCs/>
        </w:rPr>
        <w:t>j</w:t>
      </w:r>
      <w:r w:rsidRPr="00405BBC">
        <w:t xml:space="preserve"> is a DP denoted by </w:t>
      </w:r>
      <w:r w:rsidR="0001477E" w:rsidRPr="00FB6056">
        <w:rPr>
          <w:i/>
          <w:iCs/>
        </w:rPr>
        <w:t>π</w:t>
      </w:r>
      <w:r w:rsidRPr="00FB6056">
        <w:rPr>
          <w:i/>
          <w:iCs/>
          <w:vertAlign w:val="subscript"/>
        </w:rPr>
        <w:t>j</w:t>
      </w:r>
      <w:r w:rsidRPr="00405BBC">
        <w:t xml:space="preserve"> </w:t>
      </w:r>
      <w:r w:rsidR="0001477E">
        <w:t xml:space="preserve">with a concentration parameter </w:t>
      </w:r>
      <w:r w:rsidR="0001477E" w:rsidRPr="007A62EE">
        <w:rPr>
          <w:i/>
          <w:iCs/>
        </w:rPr>
        <w:t>α</w:t>
      </w:r>
      <w:r w:rsidR="0001477E">
        <w:t xml:space="preserve">. Another DP, </w:t>
      </w:r>
      <w:proofErr w:type="spellStart"/>
      <w:r w:rsidR="0001477E" w:rsidRPr="00FB6056">
        <w:rPr>
          <w:i/>
          <w:iCs/>
        </w:rPr>
        <w:t>ψ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, </w:t>
      </w:r>
      <w:r w:rsidR="0001477E">
        <w:t xml:space="preserve">with a concentration parameter </w:t>
      </w:r>
      <w:r w:rsidR="0001477E" w:rsidRPr="007A62EE">
        <w:rPr>
          <w:i/>
          <w:iCs/>
        </w:rPr>
        <w:t>ϭ</w:t>
      </w:r>
      <w:r w:rsidRPr="00405BBC">
        <w:t>, is used to model an infinite mixture model for each state (</w:t>
      </w:r>
      <w:proofErr w:type="spellStart"/>
      <w:r w:rsidR="0001477E" w:rsidRPr="00FB6056">
        <w:rPr>
          <w:i/>
          <w:iCs/>
        </w:rPr>
        <w:t>z</w:t>
      </w:r>
      <w:r w:rsidRPr="00FB6056">
        <w:rPr>
          <w:i/>
          <w:iCs/>
          <w:vertAlign w:val="subscript"/>
        </w:rPr>
        <w:t>j</w:t>
      </w:r>
      <w:proofErr w:type="spellEnd"/>
      <w:r w:rsidRPr="00405BBC">
        <w:t xml:space="preserve">). The distribution </w:t>
      </w:r>
      <w:r w:rsidRPr="00FB6056">
        <w:rPr>
          <w:i/>
          <w:iCs/>
        </w:rPr>
        <w:t>H</w:t>
      </w:r>
      <w:r w:rsidRPr="00405BBC">
        <w:t xml:space="preserve"> is the prior for the parameters </w:t>
      </w:r>
      <w:proofErr w:type="spellStart"/>
      <w:r w:rsidR="0001477E" w:rsidRPr="00FB6056">
        <w:rPr>
          <w:i/>
          <w:iCs/>
        </w:rPr>
        <w:t>θ</w:t>
      </w:r>
      <w:r w:rsidRPr="00FB6056">
        <w:rPr>
          <w:i/>
          <w:iCs/>
          <w:vertAlign w:val="subscript"/>
        </w:rPr>
        <w:t>kj</w:t>
      </w:r>
      <w:proofErr w:type="spellEnd"/>
      <w:r w:rsidRPr="00405BBC">
        <w:t xml:space="preserve">. If we want the posterior distribution over the parameters to remain in the same family as the prior, then </w:t>
      </w:r>
      <w:r w:rsidRPr="007A62EE">
        <w:rPr>
          <w:i/>
          <w:iCs/>
        </w:rPr>
        <w:t>H</w:t>
      </w:r>
      <w:r w:rsidRPr="00405BBC">
        <w:t xml:space="preserve"> should be chosen to be a conjugate prior to the observation likelihood. Since the likelihood is a multivariate normal, </w:t>
      </w:r>
      <w:r w:rsidR="007A62EE">
        <w:t xml:space="preserve">the conjugate prior is </w:t>
      </w:r>
      <w:r w:rsidR="007A62EE" w:rsidRPr="00405BBC">
        <w:t>normal</w:t>
      </w:r>
      <w:r w:rsidRPr="00405BBC">
        <w:t xml:space="preserve"> i</w:t>
      </w:r>
      <w:r w:rsidR="007A62EE">
        <w:t>nverse Wishart distribution</w:t>
      </w:r>
      <w:r w:rsidRPr="00405BBC">
        <w:t>.</w:t>
      </w:r>
      <w:r w:rsidR="005E15FA">
        <w:t xml:space="preserve"> </w:t>
      </w:r>
    </w:p>
    <w:p w14:paraId="27B9DB1A" w14:textId="77777777" w:rsidR="002D0824" w:rsidRDefault="002D0824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2017406D" w14:textId="704A0C0B" w:rsidR="002D0824" w:rsidRDefault="002D0824" w:rsidP="00FA4B4F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3</w:t>
      </w:r>
      <w:r>
        <w:rPr>
          <w:b/>
          <w:bCs/>
          <w:spacing w:val="24"/>
          <w:kern w:val="1"/>
          <w:sz w:val="24"/>
          <w:szCs w:val="24"/>
        </w:rPr>
        <w:tab/>
      </w:r>
      <w:r w:rsidR="00FA4B4F">
        <w:rPr>
          <w:b/>
          <w:bCs/>
          <w:spacing w:val="24"/>
          <w:kern w:val="1"/>
          <w:sz w:val="24"/>
          <w:szCs w:val="24"/>
        </w:rPr>
        <w:t>Left-to-Right HDP-HM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with HDP</w:t>
      </w:r>
      <w:r w:rsidR="00A9141D">
        <w:rPr>
          <w:b/>
          <w:bCs/>
          <w:spacing w:val="24"/>
          <w:kern w:val="1"/>
          <w:sz w:val="24"/>
          <w:szCs w:val="24"/>
        </w:rPr>
        <w:t>M</w:t>
      </w:r>
      <w:r w:rsidR="00835EA9">
        <w:rPr>
          <w:b/>
          <w:bCs/>
          <w:spacing w:val="24"/>
          <w:kern w:val="1"/>
          <w:sz w:val="24"/>
          <w:szCs w:val="24"/>
        </w:rPr>
        <w:t xml:space="preserve"> Emission</w:t>
      </w:r>
    </w:p>
    <w:p w14:paraId="370F501E" w14:textId="75BF34E0" w:rsidR="00CB545A" w:rsidRDefault="00CA5B87" w:rsidP="00486343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Hidden Markov models (HMMs) are a class of doubly stochastic processes in which discrete state sequences are modeled as a Markov chain [</w:t>
      </w:r>
      <w:ins w:id="49" w:author="amir" w:date="2013-05-27T10:24:00Z">
        <w:r w:rsidR="00040FA7">
          <w:t>1</w:t>
        </w:r>
      </w:ins>
      <w:r>
        <w:t xml:space="preserve">]. </w:t>
      </w:r>
      <w:r w:rsidR="00FB6056">
        <w:t xml:space="preserve">The state of a Markov chain at time </w:t>
      </w:r>
      <w:r w:rsidR="00FB6056" w:rsidRPr="00FB6056">
        <w:rPr>
          <w:i/>
          <w:iCs/>
        </w:rPr>
        <w:t>t</w:t>
      </w:r>
      <w:r w:rsidR="00FB6056">
        <w:t xml:space="preserve"> is denoted by </w:t>
      </w:r>
      <w:proofErr w:type="spellStart"/>
      <w:r w:rsidR="00FB6056" w:rsidRPr="00FB6056">
        <w:rPr>
          <w:i/>
          <w:iCs/>
        </w:rPr>
        <w:t>z</w:t>
      </w:r>
      <w:r w:rsidR="00FB6056" w:rsidRPr="00FB6056">
        <w:rPr>
          <w:i/>
          <w:iCs/>
          <w:vertAlign w:val="subscript"/>
        </w:rPr>
        <w:t>t</w:t>
      </w:r>
      <w:proofErr w:type="spellEnd"/>
      <w:r>
        <w:t xml:space="preserve"> </w:t>
      </w:r>
      <w:r w:rsidR="005700A9">
        <w:t xml:space="preserve">and an observation is denoted by </w:t>
      </w:r>
      <w:r w:rsidR="005700A9" w:rsidRPr="005700A9">
        <w:rPr>
          <w:position w:val="-14"/>
        </w:rPr>
        <w:object w:dxaOrig="1120" w:dyaOrig="340" w14:anchorId="720B859D">
          <v:shape id="_x0000_i1033" type="#_x0000_t75" style="width:56.25pt;height:17.55pt" o:ole="">
            <v:imagedata r:id="rId23" o:title=""/>
          </v:shape>
          <o:OLEObject Type="Embed" ProgID="Equation.DSMT4" ShapeID="_x0000_i1033" DrawAspect="Content" ObjectID="_1431158087" r:id="rId24"/>
        </w:object>
      </w:r>
      <w:r w:rsidR="005700A9">
        <w:t xml:space="preserve"> where </w:t>
      </w:r>
      <w:r w:rsidR="005700A9" w:rsidRPr="005700A9">
        <w:rPr>
          <w:i/>
          <w:iCs/>
        </w:rPr>
        <w:t>F</w:t>
      </w:r>
      <w:r w:rsidR="005700A9">
        <w:rPr>
          <w:i/>
          <w:iCs/>
        </w:rPr>
        <w:t xml:space="preserve"> </w:t>
      </w:r>
      <w:r w:rsidR="005700A9">
        <w:t xml:space="preserve">is </w:t>
      </w:r>
      <w:r w:rsidR="00357B7D">
        <w:t xml:space="preserve">the </w:t>
      </w:r>
      <w:r w:rsidR="005700A9">
        <w:t>emission distribution (e.g.</w:t>
      </w:r>
      <w:r w:rsidR="00357B7D">
        <w:t>, a</w:t>
      </w:r>
      <w:r w:rsidR="005700A9">
        <w:t xml:space="preserve"> Gaussian </w:t>
      </w:r>
      <w:r w:rsidR="00357B7D">
        <w:t>m</w:t>
      </w:r>
      <w:r w:rsidR="005700A9">
        <w:t xml:space="preserve">ixture) and </w:t>
      </w:r>
      <w:proofErr w:type="spellStart"/>
      <w:r w:rsidR="005700A9" w:rsidRPr="005700A9">
        <w:rPr>
          <w:i/>
          <w:iCs/>
        </w:rPr>
        <w:t>s</w:t>
      </w:r>
      <w:r w:rsidR="005700A9" w:rsidRPr="005700A9">
        <w:rPr>
          <w:i/>
          <w:iCs/>
          <w:vertAlign w:val="subscript"/>
        </w:rPr>
        <w:t>t</w:t>
      </w:r>
      <w:proofErr w:type="spellEnd"/>
      <w:r w:rsidR="005700A9">
        <w:t xml:space="preserve"> is </w:t>
      </w:r>
      <w:r w:rsidR="00357B7D">
        <w:t xml:space="preserve">a </w:t>
      </w:r>
      <w:r w:rsidR="005700A9">
        <w:t>mixture component</w:t>
      </w:r>
      <w:r w:rsidR="00462E69">
        <w:t xml:space="preserve"> index</w:t>
      </w:r>
      <w:r w:rsidR="005700A9">
        <w:t>.</w:t>
      </w:r>
      <w:r w:rsidR="00FB4D1A">
        <w:t xml:space="preserve"> In an HMM, there is a probability distribution to transit into state </w:t>
      </w:r>
      <w:proofErr w:type="spellStart"/>
      <w:r w:rsidR="00FB4D1A" w:rsidRPr="00FB4D1A">
        <w:rPr>
          <w:i/>
          <w:iCs/>
        </w:rPr>
        <w:t>z</w:t>
      </w:r>
      <w:r w:rsidR="00FB4D1A" w:rsidRPr="00FB4D1A">
        <w:rPr>
          <w:i/>
          <w:iCs/>
          <w:vertAlign w:val="subscript"/>
        </w:rPr>
        <w:t>t</w:t>
      </w:r>
      <w:proofErr w:type="spellEnd"/>
      <w:r w:rsidR="00FB4D1A">
        <w:t>. In infinite HMMs, this transition distribution should have infinite support and as discussed previously is modeled using HDP. For state</w:t>
      </w:r>
      <w:r w:rsidR="00FB4D1A" w:rsidRPr="001C2611">
        <w:rPr>
          <w:i/>
          <w:iCs/>
        </w:rPr>
        <w:t xml:space="preserve"> j</w:t>
      </w:r>
      <w:r w:rsidR="00FB4D1A">
        <w:t xml:space="preserve"> this transition distribution is denoted by </w:t>
      </w:r>
      <w:r w:rsidR="00FB4D1A" w:rsidRPr="00FB4D1A">
        <w:rPr>
          <w:i/>
          <w:iCs/>
        </w:rPr>
        <w:t>π</w:t>
      </w:r>
      <w:r w:rsidR="00FB4D1A" w:rsidRPr="00FB4D1A">
        <w:rPr>
          <w:i/>
          <w:iCs/>
          <w:vertAlign w:val="subscript"/>
        </w:rPr>
        <w:t>j</w:t>
      </w:r>
      <w:r w:rsidR="00CB545A">
        <w:t>:</w:t>
      </w:r>
    </w:p>
    <w:p w14:paraId="6181636A" w14:textId="77777777" w:rsidR="00CB545A" w:rsidRDefault="00CB545A" w:rsidP="00CB545A">
      <w:pPr>
        <w:pStyle w:val="MTDisplayEquation"/>
      </w:pPr>
      <w:r>
        <w:tab/>
      </w:r>
      <w:r w:rsidRPr="00CB545A">
        <w:rPr>
          <w:position w:val="-20"/>
        </w:rPr>
        <w:object w:dxaOrig="2480" w:dyaOrig="560" w14:anchorId="3F11C61B">
          <v:shape id="_x0000_i1034" type="#_x0000_t75" style="width:124.05pt;height:27.85pt" o:ole="">
            <v:imagedata r:id="rId25" o:title=""/>
          </v:shape>
          <o:OLEObject Type="Embed" ProgID="Equation.DSMT4" ShapeID="_x0000_i1034" DrawAspect="Content" ObjectID="_1431158088" r:id="rId26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50" w:name="ZEqnNum813915"/>
      <w:r>
        <w:instrText>(</w:instrText>
      </w:r>
      <w:fldSimple w:instr=" SEQ MTEqn \c \* Arabic \* MERGEFORMAT ">
        <w:r w:rsidR="002F4C5A">
          <w:rPr>
            <w:noProof/>
          </w:rPr>
          <w:instrText>5</w:instrText>
        </w:r>
      </w:fldSimple>
      <w:r>
        <w:instrText>)</w:instrText>
      </w:r>
      <w:bookmarkEnd w:id="50"/>
      <w:r>
        <w:fldChar w:fldCharType="end"/>
      </w:r>
    </w:p>
    <w:p w14:paraId="2F3EF408" w14:textId="2BFB84BA" w:rsidR="00486343" w:rsidRDefault="00CB545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t xml:space="preserve">From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we can see transition distribution has no topological restriction and therefore</w:t>
      </w:r>
      <w:r w:rsidR="00357B7D">
        <w:rPr>
          <w:iCs/>
        </w:rPr>
        <w:t xml:space="preserve"> </w:t>
      </w:r>
      <w:r>
        <w:rPr>
          <w:iCs/>
        </w:rPr>
        <w:t xml:space="preserve">Eq. </w:t>
      </w:r>
      <w:r>
        <w:fldChar w:fldCharType="begin"/>
      </w:r>
      <w:r>
        <w:instrText xml:space="preserve"> GOTOBUTTON ZEqnNum590518  \* MERGEFORMAT </w:instrText>
      </w:r>
      <w:r w:rsidR="00234517">
        <w:fldChar w:fldCharType="begin"/>
      </w:r>
      <w:r w:rsidR="00234517">
        <w:instrText xml:space="preserve"> REF ZEqnNum590518 \* Charformat \! \* MERGEFORMAT </w:instrText>
      </w:r>
      <w:r w:rsidR="00234517">
        <w:fldChar w:fldCharType="separate"/>
      </w:r>
      <w:r w:rsidR="002F4C5A">
        <w:instrText>(4)</w:instrText>
      </w:r>
      <w:r w:rsidR="00234517">
        <w:fldChar w:fldCharType="end"/>
      </w:r>
      <w:r>
        <w:fldChar w:fldCharType="end"/>
      </w:r>
      <w:r>
        <w:t xml:space="preserve"> define</w:t>
      </w:r>
      <w:r w:rsidR="00357B7D">
        <w:t>s</w:t>
      </w:r>
      <w:r>
        <w:t xml:space="preserve"> an ergodic HMM. In this section we introduce a left-to-right HDP-HMM</w:t>
      </w:r>
      <w:r w:rsidR="007246D2">
        <w:t xml:space="preserve"> with initial an</w:t>
      </w:r>
      <w:r w:rsidR="0060587C">
        <w:t>d</w:t>
      </w:r>
      <w:r w:rsidR="007246D2">
        <w:t xml:space="preserve"> final </w:t>
      </w:r>
      <w:r w:rsidR="0060587C">
        <w:t>non-emitting</w:t>
      </w:r>
      <w:r w:rsidR="007246D2">
        <w:t xml:space="preserve"> states. Moreover, we replace DP with HDP </w:t>
      </w:r>
      <w:r w:rsidR="00357B7D">
        <w:t xml:space="preserve">to </w:t>
      </w:r>
      <w:r w:rsidR="007246D2">
        <w:t>model</w:t>
      </w:r>
      <w:r w:rsidR="00357B7D">
        <w:t xml:space="preserve"> </w:t>
      </w:r>
      <w:r w:rsidR="007246D2">
        <w:t>multimodal emission distributions</w:t>
      </w:r>
      <w:r w:rsidR="00357B7D">
        <w:t xml:space="preserve"> that</w:t>
      </w:r>
      <w:r w:rsidR="007246D2">
        <w:t xml:space="preserve"> allow states to share mixture components. </w:t>
      </w:r>
      <w:r w:rsidR="00FB4D1A">
        <w:t xml:space="preserve">  </w:t>
      </w:r>
      <w:r w:rsidR="005700A9">
        <w:t xml:space="preserve"> </w:t>
      </w:r>
    </w:p>
    <w:p w14:paraId="07E787F9" w14:textId="77777777" w:rsidR="0093763E" w:rsidRDefault="0093763E" w:rsidP="007A1C9F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51" w:author="amir" w:date="2013-05-27T01:32:00Z">
          <w:pPr>
            <w:widowControl w:val="0"/>
            <w:autoSpaceDE w:val="0"/>
            <w:autoSpaceDN w:val="0"/>
            <w:adjustRightInd w:val="0"/>
            <w:spacing w:line="226" w:lineRule="auto"/>
            <w:jc w:val="both"/>
          </w:pPr>
        </w:pPrChange>
      </w:pPr>
    </w:p>
    <w:p w14:paraId="1D24B0E6" w14:textId="77777777" w:rsidR="002D0824" w:rsidRDefault="002D0824" w:rsidP="007246D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1</w:t>
      </w:r>
      <w:r>
        <w:rPr>
          <w:b/>
          <w:bCs/>
          <w:spacing w:val="24"/>
          <w:kern w:val="1"/>
        </w:rPr>
        <w:tab/>
      </w:r>
      <w:r w:rsidR="007246D2">
        <w:rPr>
          <w:b/>
          <w:bCs/>
          <w:spacing w:val="24"/>
          <w:kern w:val="1"/>
        </w:rPr>
        <w:t xml:space="preserve">Left-to-Right </w:t>
      </w:r>
      <w:r w:rsidR="007246D2" w:rsidRPr="007246D2">
        <w:rPr>
          <w:b/>
          <w:bCs/>
          <w:spacing w:val="24"/>
          <w:kern w:val="1"/>
        </w:rPr>
        <w:t>Transition</w:t>
      </w:r>
      <w:r w:rsidR="007246D2">
        <w:rPr>
          <w:b/>
          <w:bCs/>
          <w:spacing w:val="24"/>
          <w:kern w:val="1"/>
        </w:rPr>
        <w:t xml:space="preserve">al Distribution </w:t>
      </w:r>
    </w:p>
    <w:p w14:paraId="23A320CD" w14:textId="4BAA1ACB" w:rsidR="005010ED" w:rsidRDefault="005010ED" w:rsidP="00F45650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order to obtain a left-to-right topology we need to</w:t>
      </w:r>
      <w:r w:rsidR="00357B7D">
        <w:t xml:space="preserve"> </w:t>
      </w:r>
      <w:r>
        <w:t xml:space="preserve">force the base distribution of </w:t>
      </w:r>
      <w:r w:rsidR="00357B7D">
        <w:t xml:space="preserve">the </w:t>
      </w:r>
      <w:r>
        <w:t xml:space="preserve">Dirichlet distribution in Eq. </w:t>
      </w:r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</w:t>
      </w:r>
      <w:r>
        <w:t xml:space="preserve"> to </w:t>
      </w:r>
      <w:r w:rsidR="00357B7D">
        <w:t xml:space="preserve">only </w:t>
      </w:r>
      <w:del w:id="52" w:author="amir" w:date="2013-05-27T00:24:00Z">
        <w:r w:rsidDel="009F1B09">
          <w:delText>contain</w:delText>
        </w:r>
      </w:del>
      <w:ins w:id="53" w:author="amir" w:date="2013-05-27T00:24:00Z">
        <w:r w:rsidR="009F1B09">
          <w:t>contain</w:t>
        </w:r>
      </w:ins>
      <w:r>
        <w:t xml:space="preserve"> atoms to the right of the current state. This mean </w:t>
      </w:r>
      <w:r w:rsidRPr="005010ED">
        <w:rPr>
          <w:i/>
          <w:iCs/>
        </w:rPr>
        <w:t>β</w:t>
      </w:r>
      <w:r>
        <w:t xml:space="preserve"> should be modified so the probability of transiting to states left of the current state (i.e. states visited so far) becomes zero.</w:t>
      </w:r>
      <w:r w:rsidR="00F45650">
        <w:t xml:space="preserve"> For state </w:t>
      </w:r>
      <w:r w:rsidR="00F45650" w:rsidRPr="00F45650">
        <w:rPr>
          <w:i/>
          <w:iCs/>
        </w:rPr>
        <w:t>j</w:t>
      </w:r>
      <w:r w:rsidR="00F45650">
        <w:t xml:space="preserve"> we define </w:t>
      </w:r>
      <w:proofErr w:type="spellStart"/>
      <w:r w:rsidR="00F41560" w:rsidRPr="00F41560">
        <w:rPr>
          <w:i/>
          <w:iCs/>
        </w:rPr>
        <w:t>V</w:t>
      </w:r>
      <w:r w:rsidR="00F41560" w:rsidRPr="00F41560">
        <w:rPr>
          <w:i/>
          <w:iCs/>
          <w:vertAlign w:val="subscript"/>
        </w:rPr>
        <w:t>j</w:t>
      </w:r>
      <w:proofErr w:type="spellEnd"/>
      <w:r w:rsidR="00F41560" w:rsidRPr="00F41560">
        <w:rPr>
          <w:i/>
          <w:iCs/>
        </w:rPr>
        <w:t>={</w:t>
      </w:r>
      <w:proofErr w:type="spellStart"/>
      <w:r w:rsidR="00F45650" w:rsidRPr="00F41560">
        <w:rPr>
          <w:i/>
          <w:iCs/>
        </w:rPr>
        <w:t>V</w:t>
      </w:r>
      <w:r w:rsidR="00F45650" w:rsidRPr="00F41560">
        <w:rPr>
          <w:i/>
          <w:iCs/>
          <w:vertAlign w:val="subscript"/>
        </w:rPr>
        <w:t>ji</w:t>
      </w:r>
      <w:proofErr w:type="spellEnd"/>
      <w:r w:rsidR="00F41560" w:rsidRPr="00F41560">
        <w:rPr>
          <w:i/>
          <w:iCs/>
        </w:rPr>
        <w:t>}</w:t>
      </w:r>
      <w:r w:rsidR="00F41560">
        <w:rPr>
          <w:i/>
          <w:iCs/>
        </w:rPr>
        <w:t xml:space="preserve"> </w:t>
      </w:r>
      <w:r w:rsidR="00F45650">
        <w:t>as:</w:t>
      </w:r>
    </w:p>
    <w:p w14:paraId="442E299F" w14:textId="77777777" w:rsidR="00F45650" w:rsidRPr="00F45650" w:rsidRDefault="00F45650" w:rsidP="00F45650">
      <w:pPr>
        <w:pStyle w:val="MTDisplayEquation"/>
      </w:pPr>
      <w:r>
        <w:lastRenderedPageBreak/>
        <w:tab/>
      </w:r>
      <w:r w:rsidRPr="00F45650">
        <w:rPr>
          <w:position w:val="-26"/>
        </w:rPr>
        <w:object w:dxaOrig="1540" w:dyaOrig="620" w14:anchorId="27E9CD35">
          <v:shape id="_x0000_i1035" type="#_x0000_t75" style="width:77.45pt;height:30.85pt" o:ole="">
            <v:imagedata r:id="rId27" o:title=""/>
          </v:shape>
          <o:OLEObject Type="Embed" ProgID="Equation.DSMT4" ShapeID="_x0000_i1035" DrawAspect="Content" ObjectID="_1431158089" r:id="rId28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14:paraId="39FF87BD" w14:textId="77777777" w:rsidR="005010ED" w:rsidRDefault="00F45650" w:rsidP="005010ED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proofErr w:type="gramStart"/>
      <w:r>
        <w:t>where</w:t>
      </w:r>
      <w:proofErr w:type="gramEnd"/>
      <w:r>
        <w:t xml:space="preserve"> </w:t>
      </w:r>
      <w:proofErr w:type="spellStart"/>
      <w:r>
        <w:rPr>
          <w:i/>
          <w:iCs/>
        </w:rPr>
        <w:t>i</w:t>
      </w:r>
      <w:proofErr w:type="spellEnd"/>
      <w:r>
        <w:rPr>
          <w:i/>
          <w:iCs/>
        </w:rPr>
        <w:t xml:space="preserve"> </w:t>
      </w:r>
      <w:r>
        <w:t xml:space="preserve">is index for all states. </w:t>
      </w:r>
      <w:r w:rsidR="00F41560">
        <w:t xml:space="preserve"> Then we can modify </w:t>
      </w:r>
      <w:r w:rsidR="00F41560" w:rsidRPr="00F41560">
        <w:rPr>
          <w:i/>
          <w:iCs/>
        </w:rPr>
        <w:t>β</w:t>
      </w:r>
      <w:r w:rsidR="00F41560">
        <w:t xml:space="preserve"> </w:t>
      </w:r>
      <w:r w:rsidR="00F41560" w:rsidRPr="00F41560">
        <w:t>by multiplying it to thi</w:t>
      </w:r>
      <w:r w:rsidR="00F41560">
        <w:t>s vector:</w:t>
      </w:r>
    </w:p>
    <w:p w14:paraId="1B07225F" w14:textId="77777777" w:rsidR="00F41560" w:rsidRDefault="00F41560" w:rsidP="00F41560">
      <w:pPr>
        <w:pStyle w:val="MTDisplayEquation"/>
      </w:pPr>
      <w:r>
        <w:tab/>
      </w:r>
      <w:r w:rsidRPr="00F41560">
        <w:rPr>
          <w:position w:val="-46"/>
        </w:rPr>
        <w:object w:dxaOrig="1180" w:dyaOrig="820" w14:anchorId="4F722419">
          <v:shape id="_x0000_i1036" type="#_x0000_t75" style="width:59.9pt;height:41.15pt" o:ole="">
            <v:imagedata r:id="rId29" o:title=""/>
          </v:shape>
          <o:OLEObject Type="Embed" ProgID="Equation.DSMT4" ShapeID="_x0000_i1036" DrawAspect="Content" ObjectID="_1431158090" r:id="rId30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54" w:name="ZEqnNum924652"/>
      <w:r>
        <w:instrText>(</w:instrText>
      </w:r>
      <w:fldSimple w:instr=" SEQ MTEqn \c \* Arabic \* MERGEFORMAT ">
        <w:r w:rsidR="002F4C5A">
          <w:rPr>
            <w:noProof/>
          </w:rPr>
          <w:instrText>7</w:instrText>
        </w:r>
      </w:fldSimple>
      <w:r>
        <w:instrText>)</w:instrText>
      </w:r>
      <w:bookmarkEnd w:id="54"/>
      <w:r>
        <w:fldChar w:fldCharType="end"/>
      </w:r>
    </w:p>
    <w:p w14:paraId="7BBE5FA3" w14:textId="520C8DBB" w:rsidR="00F41560" w:rsidRPr="00F41560" w:rsidRDefault="00F41560" w:rsidP="00FC3141">
      <w:pPr>
        <w:jc w:val="both"/>
      </w:pPr>
      <w:r>
        <w:t>Therefore to obtain a left-to-right HDP-HMM</w:t>
      </w:r>
      <w:r w:rsidR="00357B7D">
        <w:t xml:space="preserve">, we simply </w:t>
      </w:r>
      <w:r>
        <w:t xml:space="preserve">replace </w:t>
      </w:r>
      <w:r w:rsidRPr="00F41560">
        <w:rPr>
          <w:position w:val="-10"/>
        </w:rPr>
        <w:object w:dxaOrig="260" w:dyaOrig="300" w14:anchorId="68DFB59C">
          <v:shape id="_x0000_i1037" type="#_x0000_t75" style="width:12.7pt;height:15.15pt" o:ole="">
            <v:imagedata r:id="rId31" o:title=""/>
          </v:shape>
          <o:OLEObject Type="Embed" ProgID="Equation.DSMT4" ShapeID="_x0000_i1037" DrawAspect="Content" ObjectID="_1431158091" r:id="rId32"/>
        </w:object>
      </w:r>
      <w:r>
        <w:t xml:space="preserve">with </w:t>
      </w:r>
      <w:r w:rsidRPr="00F41560">
        <w:rPr>
          <w:i/>
          <w:iCs/>
        </w:rPr>
        <w:t>β</w:t>
      </w:r>
      <w:r w:rsidR="00DD482E">
        <w:rPr>
          <w:i/>
          <w:iCs/>
        </w:rPr>
        <w:t xml:space="preserve"> </w:t>
      </w:r>
      <w:r>
        <w:t>in Eq</w:t>
      </w:r>
      <w:proofErr w:type="gramStart"/>
      <w:r>
        <w:t>.</w:t>
      </w:r>
      <w:proofErr w:type="gramEnd"/>
      <w:r>
        <w:rPr>
          <w:iCs/>
        </w:rPr>
        <w:fldChar w:fldCharType="begin"/>
      </w:r>
      <w:r>
        <w:rPr>
          <w:iCs/>
        </w:rPr>
        <w:instrText xml:space="preserve"> GOTOBUTTON ZEqnNum813915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813915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5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. </w:t>
      </w:r>
      <w:r>
        <w:t>The rest of the definition remains the same.</w:t>
      </w:r>
      <w:r w:rsidR="00EB3074">
        <w:t xml:space="preserve"> Also notice that defining a different type of topology can be achieved by defining a</w:t>
      </w:r>
      <w:r w:rsidR="00357B7D">
        <w:t>n appropriate</w:t>
      </w:r>
      <w:r w:rsidR="00EB3074">
        <w:t xml:space="preserve"> </w:t>
      </w:r>
      <w:proofErr w:type="spellStart"/>
      <w:proofErr w:type="gramStart"/>
      <w:r w:rsidR="00EB3074" w:rsidRPr="00EB3074">
        <w:rPr>
          <w:i/>
          <w:iCs/>
        </w:rPr>
        <w:t>V</w:t>
      </w:r>
      <w:r w:rsidR="00EB3074" w:rsidRPr="00EB3074">
        <w:rPr>
          <w:i/>
          <w:iCs/>
          <w:vertAlign w:val="subscript"/>
        </w:rPr>
        <w:t>j</w:t>
      </w:r>
      <w:proofErr w:type="spellEnd"/>
      <w:r w:rsidR="00200137">
        <w:t xml:space="preserve"> </w:t>
      </w:r>
      <w:r w:rsidR="00357B7D">
        <w:t>.</w:t>
      </w:r>
      <w:proofErr w:type="gramEnd"/>
      <w:r w:rsidR="00EB3074">
        <w:t xml:space="preserve"> </w:t>
      </w:r>
    </w:p>
    <w:p w14:paraId="5167FB35" w14:textId="77777777" w:rsidR="00F41560" w:rsidRPr="00F41560" w:rsidRDefault="00F41560" w:rsidP="007A1C9F">
      <w:pPr>
        <w:spacing w:before="120"/>
        <w:pPrChange w:id="55" w:author="amir" w:date="2013-05-27T01:32:00Z">
          <w:pPr/>
        </w:pPrChange>
      </w:pPr>
    </w:p>
    <w:p w14:paraId="1D1CF7FF" w14:textId="4F5AAF5E" w:rsidR="005010ED" w:rsidRDefault="005010ED" w:rsidP="00FF28D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2</w:t>
      </w:r>
      <w:r>
        <w:rPr>
          <w:b/>
          <w:bCs/>
          <w:spacing w:val="24"/>
          <w:kern w:val="1"/>
        </w:rPr>
        <w:tab/>
      </w:r>
      <w:r w:rsidR="00F41560">
        <w:rPr>
          <w:b/>
          <w:bCs/>
          <w:spacing w:val="24"/>
          <w:kern w:val="1"/>
        </w:rPr>
        <w:t xml:space="preserve">Initial and Final </w:t>
      </w:r>
      <w:del w:id="56" w:author="amir" w:date="2013-05-27T00:24:00Z">
        <w:r w:rsidR="00F41560" w:rsidDel="00D90FD4">
          <w:rPr>
            <w:b/>
            <w:bCs/>
            <w:spacing w:val="24"/>
            <w:kern w:val="1"/>
          </w:rPr>
          <w:delText xml:space="preserve">Dummy </w:delText>
        </w:r>
      </w:del>
      <w:ins w:id="57" w:author="amir" w:date="2013-05-27T00:24:00Z">
        <w:r w:rsidR="00D90FD4">
          <w:rPr>
            <w:b/>
            <w:bCs/>
            <w:spacing w:val="24"/>
            <w:kern w:val="1"/>
          </w:rPr>
          <w:t xml:space="preserve">Non-Emitting </w:t>
        </w:r>
      </w:ins>
      <w:r w:rsidR="00F41560">
        <w:rPr>
          <w:b/>
          <w:bCs/>
          <w:spacing w:val="24"/>
          <w:kern w:val="1"/>
        </w:rPr>
        <w:t>States</w:t>
      </w:r>
    </w:p>
    <w:p w14:paraId="7B62C002" w14:textId="1E900D9C" w:rsidR="00415147" w:rsidRDefault="00612A4F" w:rsidP="0051376C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In many applications (</w:t>
      </w:r>
      <w:r w:rsidR="00357B7D">
        <w:t xml:space="preserve">such as </w:t>
      </w:r>
      <w:r>
        <w:t>continu</w:t>
      </w:r>
      <w:r w:rsidR="00357B7D">
        <w:t>ou</w:t>
      </w:r>
      <w:r>
        <w:t xml:space="preserve">s speech recognition), a left-to-right HMM begins from and ends </w:t>
      </w:r>
      <w:r w:rsidR="00357B7D">
        <w:t xml:space="preserve">with </w:t>
      </w:r>
      <w:r w:rsidR="0051376C">
        <w:t>non-emitting</w:t>
      </w:r>
      <w:r>
        <w:t xml:space="preserve"> states.</w:t>
      </w:r>
      <w:r w:rsidR="0051376C">
        <w:t xml:space="preserve"> These states are required to model </w:t>
      </w:r>
      <w:r w:rsidR="00357B7D">
        <w:t xml:space="preserve">the </w:t>
      </w:r>
      <w:r w:rsidR="0051376C">
        <w:t>beginning and end of finite length sequences.</w:t>
      </w:r>
      <w:r w:rsidR="00BB0F40">
        <w:t xml:space="preserve"> Adding non</w:t>
      </w:r>
      <w:r w:rsidR="0051376C">
        <w:t>-emitting</w:t>
      </w:r>
      <w:r>
        <w:t xml:space="preserve"> initial state is </w:t>
      </w:r>
      <w:r w:rsidR="00AE7B75">
        <w:t>trivial:</w:t>
      </w:r>
      <w:r>
        <w:t xml:space="preserve"> </w:t>
      </w:r>
      <w:r w:rsidR="00357B7D">
        <w:t>t</w:t>
      </w:r>
      <w:r>
        <w:t xml:space="preserve">he probability </w:t>
      </w:r>
      <w:r w:rsidR="00BB0F40">
        <w:t>of transition</w:t>
      </w:r>
      <w:r>
        <w:t xml:space="preserve"> into the initial state is one and the probability</w:t>
      </w:r>
      <w:r w:rsidR="00BB0F40">
        <w:t xml:space="preserve"> distribution of transition</w:t>
      </w:r>
      <w:r>
        <w:t xml:space="preserve"> from this state is equal to </w:t>
      </w:r>
      <w:r w:rsidRPr="00612A4F">
        <w:rPr>
          <w:i/>
          <w:iCs/>
        </w:rPr>
        <w:t>π</w:t>
      </w:r>
      <w:proofErr w:type="spellStart"/>
      <w:r w:rsidRPr="00612A4F">
        <w:rPr>
          <w:i/>
          <w:iCs/>
          <w:vertAlign w:val="subscript"/>
        </w:rPr>
        <w:t>init</w:t>
      </w:r>
      <w:proofErr w:type="spellEnd"/>
      <w:r>
        <w:t xml:space="preserve"> which is the initial probability</w:t>
      </w:r>
      <w:r w:rsidR="00AE7B75">
        <w:t xml:space="preserve"> distribution</w:t>
      </w:r>
      <w:r>
        <w:t xml:space="preserve"> for </w:t>
      </w:r>
      <w:r w:rsidR="00357B7D">
        <w:t xml:space="preserve">an </w:t>
      </w:r>
      <w:r>
        <w:t xml:space="preserve">HDP-HMM without </w:t>
      </w:r>
      <w:r w:rsidR="0051376C">
        <w:t>non-emitting</w:t>
      </w:r>
      <w:r w:rsidR="00AE7B75">
        <w:t xml:space="preserve"> states.</w:t>
      </w:r>
      <w:r w:rsidR="00415147">
        <w:t xml:space="preserve"> </w:t>
      </w:r>
      <w:r w:rsidR="00AE7B75">
        <w:t xml:space="preserve">However, adding a final </w:t>
      </w:r>
      <w:r w:rsidR="0051376C">
        <w:t>non-emitting</w:t>
      </w:r>
      <w:r w:rsidR="00AE7B75">
        <w:t xml:space="preserve"> state is more complicated. </w:t>
      </w:r>
      <w:r w:rsidR="00415147">
        <w:t xml:space="preserve"> In the following we will discuss two approaches to </w:t>
      </w:r>
      <w:r w:rsidR="0051376C">
        <w:t>achieve</w:t>
      </w:r>
      <w:r w:rsidR="00415147">
        <w:t xml:space="preserve"> this.</w:t>
      </w:r>
    </w:p>
    <w:p w14:paraId="166D0CC8" w14:textId="53F2E347" w:rsidR="00415147" w:rsidRDefault="00415147" w:rsidP="007A1C9F">
      <w:pPr>
        <w:widowControl w:val="0"/>
        <w:autoSpaceDE w:val="0"/>
        <w:autoSpaceDN w:val="0"/>
        <w:adjustRightInd w:val="0"/>
        <w:spacing w:before="120" w:line="226" w:lineRule="auto"/>
        <w:jc w:val="both"/>
        <w:pPrChange w:id="58" w:author="amir" w:date="2013-05-27T01:32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</w:p>
    <w:p w14:paraId="70901877" w14:textId="2805ECD7" w:rsidR="00415147" w:rsidRDefault="00DC0A14" w:rsidP="00415147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0" allowOverlap="0" wp14:anchorId="69471C67" wp14:editId="065BC9FA">
                <wp:simplePos x="0" y="0"/>
                <wp:positionH relativeFrom="margin">
                  <wp:posOffset>2305050</wp:posOffset>
                </wp:positionH>
                <wp:positionV relativeFrom="margin">
                  <wp:posOffset>3437890</wp:posOffset>
                </wp:positionV>
                <wp:extent cx="2682875" cy="1704975"/>
                <wp:effectExtent l="0" t="0" r="3175" b="9525"/>
                <wp:wrapTight wrapText="bothSides">
                  <wp:wrapPolygon edited="0">
                    <wp:start x="0" y="0"/>
                    <wp:lineTo x="0" y="21479"/>
                    <wp:lineTo x="21472" y="21479"/>
                    <wp:lineTo x="21472" y="0"/>
                    <wp:lineTo x="0" y="0"/>
                  </wp:wrapPolygon>
                </wp:wrapTight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2875" cy="1704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C4A6BA" w14:textId="77777777" w:rsidR="00153973" w:rsidDel="00D84D56" w:rsidRDefault="00153973" w:rsidP="00D84D56">
                            <w:pPr>
                              <w:keepNext/>
                              <w:jc w:val="center"/>
                              <w:rPr>
                                <w:del w:id="59" w:author="amir" w:date="2013-05-27T01:37:00Z"/>
                              </w:rPr>
                              <w:pPrChange w:id="60" w:author="amir" w:date="2013-05-27T01:37:00Z">
                                <w:pPr>
                                  <w:pStyle w:val="Caption"/>
                                  <w:jc w:val="center"/>
                                </w:pPr>
                              </w:pPrChange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8D7EB2" wp14:editId="56424BAE">
                                  <wp:extent cx="2491105" cy="1219835"/>
                                  <wp:effectExtent l="0" t="0" r="4445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out_of_state.jpg"/>
                                          <pic:cNvPicPr/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91105" cy="12198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16C5019" w14:textId="77777777" w:rsidR="00153973" w:rsidRDefault="00153973" w:rsidP="004B2265">
                            <w:pPr>
                              <w:keepNext/>
                              <w:jc w:val="center"/>
                              <w:rPr>
                                <w:ins w:id="61" w:author="amir" w:date="2013-05-27T01:37:00Z"/>
                              </w:rPr>
                            </w:pPr>
                          </w:p>
                          <w:p w14:paraId="3124A37E" w14:textId="77777777" w:rsidR="00153973" w:rsidRDefault="00153973" w:rsidP="00D84D56">
                            <w:pPr>
                              <w:keepNext/>
                              <w:jc w:val="center"/>
                              <w:rPr>
                                <w:ins w:id="62" w:author="amir" w:date="2013-05-27T01:37:00Z"/>
                              </w:rPr>
                              <w:pPrChange w:id="63" w:author="amir" w:date="2013-05-27T01:37:00Z">
                                <w:pPr>
                                  <w:pStyle w:val="Caption"/>
                                  <w:jc w:val="center"/>
                                </w:pPr>
                              </w:pPrChange>
                            </w:pPr>
                          </w:p>
                          <w:p w14:paraId="303CFD4C" w14:textId="1FED6BBA" w:rsidR="00153973" w:rsidDel="00D84D56" w:rsidRDefault="00153973" w:rsidP="00281A23">
                            <w:pPr>
                              <w:rPr>
                                <w:del w:id="64" w:author="amir" w:date="2013-05-27T01:37:00Z"/>
                              </w:rPr>
                            </w:pPr>
                            <w:del w:id="65" w:author="amir" w:date="2013-05-27T01:37:00Z">
                              <w:r w:rsidRPr="00281A23" w:rsidDel="00D84D56">
                                <w:delText xml:space="preserve">Figure </w:delText>
                              </w:r>
                              <w:r w:rsidRPr="00281A23" w:rsidDel="00D84D56">
                                <w:rPr>
                                  <w:b/>
                                  <w:bCs/>
                                </w:rPr>
                                <w:fldChar w:fldCharType="begin"/>
                              </w:r>
                              <w:r w:rsidRPr="00281A23" w:rsidDel="00D84D56">
                                <w:delInstrText xml:space="preserve"> SEQ Figure \* ARABIC </w:delInstrText>
                              </w:r>
                              <w:r w:rsidRPr="00281A23" w:rsidDel="00D84D56">
                                <w:rPr>
                                  <w:b/>
                                  <w:bCs/>
                                </w:rPr>
                                <w:fldChar w:fldCharType="separate"/>
                              </w:r>
                              <w:r w:rsidDel="00D84D56">
                                <w:rPr>
                                  <w:noProof/>
                                </w:rPr>
                                <w:delText>1</w:delText>
                              </w:r>
                              <w:r w:rsidRPr="00281A23" w:rsidDel="00D84D56">
                                <w:rPr>
                                  <w:b/>
                                  <w:bCs/>
                                </w:rPr>
                                <w:fldChar w:fldCharType="end"/>
                              </w:r>
                              <w:r w:rsidDel="00D84D56">
                                <w:delText xml:space="preserve">- Outgoing probabilities for state </w:delText>
                              </w:r>
                            </w:del>
                            <w:del w:id="66" w:author="amir" w:date="2013-05-27T00:25:00Z">
                              <w:r w:rsidRPr="00281A23" w:rsidDel="00B517D0">
                                <w:rPr>
                                  <w:i/>
                                  <w:iCs/>
                                </w:rPr>
                                <w:delText>Z</w:delText>
                              </w:r>
                              <w:r w:rsidRPr="00281A23" w:rsidDel="00B517D0">
                                <w:rPr>
                                  <w:i/>
                                  <w:iCs/>
                                  <w:vertAlign w:val="subscript"/>
                                </w:rPr>
                                <w:delText>i</w:delText>
                              </w:r>
                              <w:r w:rsidDel="00B517D0">
                                <w:delText xml:space="preserve"> </w:delText>
                              </w:r>
                            </w:del>
                          </w:p>
                          <w:p w14:paraId="360DCB51" w14:textId="77777777" w:rsidR="00153973" w:rsidRPr="00281A23" w:rsidRDefault="00153973" w:rsidP="00D84D56">
                            <w:pPr>
                              <w:pStyle w:val="Caption"/>
                              <w:jc w:val="center"/>
                              <w:rPr>
                                <w:ins w:id="67" w:author="amir" w:date="2013-05-27T01:37:00Z"/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ins w:id="68" w:author="amir" w:date="2013-05-27T01:37:00Z">
                              <w:r w:rsidRPr="00281A23"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t xml:space="preserve">Figure </w:t>
                              </w:r>
                              <w:r w:rsidRPr="00281A23"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fldChar w:fldCharType="begin"/>
                              </w:r>
                              <w:r w:rsidRPr="00281A23"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instrText xml:space="preserve"> SEQ Figure \* ARABIC </w:instrText>
                              </w:r>
                              <w:r w:rsidRPr="00281A23"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fldChar w:fldCharType="separate"/>
                              </w:r>
                              <w:r>
                                <w:rPr>
                                  <w:b w:val="0"/>
                                  <w:bCs w:val="0"/>
                                  <w:noProof/>
                                  <w:color w:val="auto"/>
                                  <w:sz w:val="20"/>
                                  <w:szCs w:val="20"/>
                                </w:rPr>
                                <w:t>1</w:t>
                              </w:r>
                              <w:r w:rsidRPr="00281A23"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fldChar w:fldCharType="end"/>
                              </w:r>
                              <w:r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t xml:space="preserve">- Outgoing probabilities for state </w:t>
                              </w:r>
                              <w:proofErr w:type="spellStart"/>
                              <w:r>
                                <w:rPr>
                                  <w:b w:val="0"/>
                                  <w:bCs w:val="0"/>
                                  <w:i/>
                                  <w:iCs/>
                                  <w:color w:val="auto"/>
                                  <w:sz w:val="20"/>
                                  <w:szCs w:val="20"/>
                                </w:rPr>
                                <w:t>z</w:t>
                              </w:r>
                              <w:r w:rsidRPr="00281A23">
                                <w:rPr>
                                  <w:b w:val="0"/>
                                  <w:bCs w:val="0"/>
                                  <w:i/>
                                  <w:iCs/>
                                  <w:color w:val="auto"/>
                                  <w:sz w:val="20"/>
                                  <w:szCs w:val="20"/>
                                  <w:vertAlign w:val="subscript"/>
                                </w:rPr>
                                <w:t>i</w:t>
                              </w:r>
                              <w:proofErr w:type="spellEnd"/>
                              <w:r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ins>
                          </w:p>
                          <w:p w14:paraId="5F2B2752" w14:textId="77777777" w:rsidR="00153973" w:rsidRPr="00281A23" w:rsidRDefault="00153973" w:rsidP="00B517D0">
                            <w:pPr>
                              <w:pStyle w:val="Caption"/>
                              <w:jc w:val="center"/>
                              <w:rPr>
                                <w:ins w:id="69" w:author="amir" w:date="2013-05-27T01:37:00Z"/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</w:p>
                          <w:p w14:paraId="2ECE0A47" w14:textId="77777777" w:rsidR="00153973" w:rsidRDefault="00153973" w:rsidP="00281A2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81.5pt;margin-top:270.7pt;width:211.25pt;height:134.25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" o:allowincell="f" o:allowoverlap="f" stroked="f">
                <v:textbox>
                  <w:txbxContent>
                    <w:p w14:paraId="41C4A6BA" w14:textId="77777777" w:rsidR="00153973" w:rsidDel="00D84D56" w:rsidRDefault="00153973" w:rsidP="00D84D56">
                      <w:pPr>
                        <w:keepNext/>
                        <w:jc w:val="center"/>
                        <w:rPr>
                          <w:del w:id="70" w:author="amir" w:date="2013-05-27T01:37:00Z"/>
                        </w:rPr>
                        <w:pPrChange w:id="71" w:author="amir" w:date="2013-05-27T01:37:00Z">
                          <w:pPr>
                            <w:pStyle w:val="Caption"/>
                            <w:jc w:val="center"/>
                          </w:pPr>
                        </w:pPrChange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38D7EB2" wp14:editId="56424BAE">
                            <wp:extent cx="2491105" cy="1219835"/>
                            <wp:effectExtent l="0" t="0" r="4445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out_of_state.jpg"/>
                                    <pic:cNvPicPr/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91105" cy="12198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16C5019" w14:textId="77777777" w:rsidR="00153973" w:rsidRDefault="00153973" w:rsidP="004B2265">
                      <w:pPr>
                        <w:keepNext/>
                        <w:jc w:val="center"/>
                        <w:rPr>
                          <w:ins w:id="72" w:author="amir" w:date="2013-05-27T01:37:00Z"/>
                        </w:rPr>
                      </w:pPr>
                    </w:p>
                    <w:p w14:paraId="3124A37E" w14:textId="77777777" w:rsidR="00153973" w:rsidRDefault="00153973" w:rsidP="00D84D56">
                      <w:pPr>
                        <w:keepNext/>
                        <w:jc w:val="center"/>
                        <w:rPr>
                          <w:ins w:id="73" w:author="amir" w:date="2013-05-27T01:37:00Z"/>
                        </w:rPr>
                        <w:pPrChange w:id="74" w:author="amir" w:date="2013-05-27T01:37:00Z">
                          <w:pPr>
                            <w:pStyle w:val="Caption"/>
                            <w:jc w:val="center"/>
                          </w:pPr>
                        </w:pPrChange>
                      </w:pPr>
                    </w:p>
                    <w:p w14:paraId="303CFD4C" w14:textId="1FED6BBA" w:rsidR="00153973" w:rsidDel="00D84D56" w:rsidRDefault="00153973" w:rsidP="00281A23">
                      <w:pPr>
                        <w:rPr>
                          <w:del w:id="75" w:author="amir" w:date="2013-05-27T01:37:00Z"/>
                        </w:rPr>
                      </w:pPr>
                      <w:del w:id="76" w:author="amir" w:date="2013-05-27T01:37:00Z">
                        <w:r w:rsidRPr="00281A23" w:rsidDel="00D84D56">
                          <w:delText xml:space="preserve">Figure </w:delText>
                        </w:r>
                        <w:r w:rsidRPr="00281A23" w:rsidDel="00D84D56">
                          <w:rPr>
                            <w:b/>
                            <w:bCs/>
                          </w:rPr>
                          <w:fldChar w:fldCharType="begin"/>
                        </w:r>
                        <w:r w:rsidRPr="00281A23" w:rsidDel="00D84D56">
                          <w:delInstrText xml:space="preserve"> SEQ Figure \* ARABIC </w:delInstrText>
                        </w:r>
                        <w:r w:rsidRPr="00281A23" w:rsidDel="00D84D56">
                          <w:rPr>
                            <w:b/>
                            <w:bCs/>
                          </w:rPr>
                          <w:fldChar w:fldCharType="separate"/>
                        </w:r>
                        <w:r w:rsidDel="00D84D56">
                          <w:rPr>
                            <w:noProof/>
                          </w:rPr>
                          <w:delText>1</w:delText>
                        </w:r>
                        <w:r w:rsidRPr="00281A23" w:rsidDel="00D84D56">
                          <w:rPr>
                            <w:b/>
                            <w:bCs/>
                          </w:rPr>
                          <w:fldChar w:fldCharType="end"/>
                        </w:r>
                        <w:r w:rsidDel="00D84D56">
                          <w:delText xml:space="preserve">- Outgoing probabilities for state </w:delText>
                        </w:r>
                      </w:del>
                      <w:del w:id="77" w:author="amir" w:date="2013-05-27T00:25:00Z">
                        <w:r w:rsidRPr="00281A23" w:rsidDel="00B517D0">
                          <w:rPr>
                            <w:i/>
                            <w:iCs/>
                          </w:rPr>
                          <w:delText>Z</w:delText>
                        </w:r>
                        <w:r w:rsidRPr="00281A23" w:rsidDel="00B517D0">
                          <w:rPr>
                            <w:i/>
                            <w:iCs/>
                            <w:vertAlign w:val="subscript"/>
                          </w:rPr>
                          <w:delText>i</w:delText>
                        </w:r>
                        <w:r w:rsidDel="00B517D0">
                          <w:delText xml:space="preserve"> </w:delText>
                        </w:r>
                      </w:del>
                    </w:p>
                    <w:p w14:paraId="360DCB51" w14:textId="77777777" w:rsidR="00153973" w:rsidRPr="00281A23" w:rsidRDefault="00153973" w:rsidP="00D84D56">
                      <w:pPr>
                        <w:pStyle w:val="Caption"/>
                        <w:jc w:val="center"/>
                        <w:rPr>
                          <w:ins w:id="78" w:author="amir" w:date="2013-05-27T01:37:00Z"/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ins w:id="79" w:author="amir" w:date="2013-05-27T01:37:00Z">
                        <w:r w:rsidRPr="00281A23"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t xml:space="preserve">Figure </w:t>
                        </w:r>
                        <w:r w:rsidRPr="00281A23"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fldChar w:fldCharType="begin"/>
                        </w:r>
                        <w:r w:rsidRPr="00281A23"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instrText xml:space="preserve"> SEQ Figure \* ARABIC </w:instrText>
                        </w:r>
                        <w:r w:rsidRPr="00281A23"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fldChar w:fldCharType="separate"/>
                        </w:r>
                        <w:r>
                          <w:rPr>
                            <w:b w:val="0"/>
                            <w:bCs w:val="0"/>
                            <w:noProof/>
                            <w:color w:val="auto"/>
                            <w:sz w:val="20"/>
                            <w:szCs w:val="20"/>
                          </w:rPr>
                          <w:t>1</w:t>
                        </w:r>
                        <w:r w:rsidRPr="00281A23"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fldChar w:fldCharType="end"/>
                        </w:r>
                        <w:r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t xml:space="preserve">- Outgoing probabilities for state </w:t>
                        </w:r>
                        <w:proofErr w:type="spellStart"/>
                        <w:r>
                          <w:rPr>
                            <w:b w:val="0"/>
                            <w:bCs w:val="0"/>
                            <w:i/>
                            <w:iCs/>
                            <w:color w:val="auto"/>
                            <w:sz w:val="20"/>
                            <w:szCs w:val="20"/>
                          </w:rPr>
                          <w:t>z</w:t>
                        </w:r>
                        <w:r w:rsidRPr="00281A23">
                          <w:rPr>
                            <w:b w:val="0"/>
                            <w:bCs w:val="0"/>
                            <w:i/>
                            <w:iCs/>
                            <w:color w:val="auto"/>
                            <w:sz w:val="20"/>
                            <w:szCs w:val="20"/>
                            <w:vertAlign w:val="subscript"/>
                          </w:rPr>
                          <w:t>i</w:t>
                        </w:r>
                        <w:proofErr w:type="spellEnd"/>
                        <w:r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t xml:space="preserve"> </w:t>
                        </w:r>
                      </w:ins>
                    </w:p>
                    <w:p w14:paraId="5F2B2752" w14:textId="77777777" w:rsidR="00153973" w:rsidRPr="00281A23" w:rsidRDefault="00153973" w:rsidP="00B517D0">
                      <w:pPr>
                        <w:pStyle w:val="Caption"/>
                        <w:jc w:val="center"/>
                        <w:rPr>
                          <w:ins w:id="80" w:author="amir" w:date="2013-05-27T01:37:00Z"/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</w:p>
                    <w:p w14:paraId="2ECE0A47" w14:textId="77777777" w:rsidR="00153973" w:rsidRDefault="00153973" w:rsidP="00281A23"/>
                  </w:txbxContent>
                </v:textbox>
                <w10:wrap type="tight" anchorx="margin" anchory="margin"/>
              </v:shape>
            </w:pict>
          </mc:Fallback>
        </mc:AlternateContent>
      </w:r>
      <w:r w:rsidR="00415147">
        <w:rPr>
          <w:b/>
          <w:bCs/>
          <w:spacing w:val="24"/>
          <w:kern w:val="1"/>
        </w:rPr>
        <w:t>3.2.1</w:t>
      </w:r>
      <w:r w:rsidR="00415147">
        <w:rPr>
          <w:b/>
          <w:bCs/>
          <w:spacing w:val="24"/>
          <w:kern w:val="1"/>
        </w:rPr>
        <w:tab/>
        <w:t>Maximum Likelihood Estimation</w:t>
      </w:r>
    </w:p>
    <w:p w14:paraId="630775D4" w14:textId="1D90A54D" w:rsidR="00415147" w:rsidRDefault="00415147" w:rsidP="00AE4F5E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Consider state </w:t>
      </w:r>
      <w:proofErr w:type="spellStart"/>
      <w:r w:rsidRPr="00415147">
        <w:rPr>
          <w:i/>
          <w:iCs/>
        </w:rPr>
        <w:t>z</w:t>
      </w:r>
      <w:r w:rsidRPr="00415147">
        <w:rPr>
          <w:i/>
          <w:iCs/>
          <w:vertAlign w:val="subscript"/>
        </w:rPr>
        <w:t>i</w:t>
      </w:r>
      <w:proofErr w:type="spellEnd"/>
      <w:r>
        <w:t xml:space="preserve"> depicted in </w:t>
      </w:r>
      <w:r w:rsidR="0093763E">
        <w:t>F</w:t>
      </w:r>
      <w:r>
        <w:t xml:space="preserve">igure </w:t>
      </w:r>
      <w:r w:rsidR="0093763E">
        <w:t>1</w:t>
      </w:r>
      <w:r>
        <w:t xml:space="preserve">.  As this </w:t>
      </w:r>
      <w:r w:rsidR="00985698">
        <w:t xml:space="preserve">figure shows </w:t>
      </w:r>
      <w:r w:rsidR="00D30962">
        <w:t xml:space="preserve">the outgoing probabilities for any state can be classified into three categories: </w:t>
      </w:r>
      <w:r w:rsidR="00357B7D">
        <w:t xml:space="preserve">(1) a </w:t>
      </w:r>
      <w:r w:rsidR="00D30962">
        <w:t>self-transition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>)</w:t>
      </w:r>
      <w:r w:rsidR="00357B7D">
        <w:t>, (</w:t>
      </w:r>
      <w:r w:rsidR="00D30962">
        <w:t>2</w:t>
      </w:r>
      <w:r w:rsidR="00357B7D">
        <w:t xml:space="preserve">) a transition </w:t>
      </w:r>
      <w:r w:rsidR="00D30962">
        <w:t>to all other states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>)</w:t>
      </w:r>
      <w:r w:rsidR="00357B7D">
        <w:t xml:space="preserve">, and (3) a transition to a </w:t>
      </w:r>
      <w:r w:rsidR="00D30962">
        <w:t xml:space="preserve">final </w:t>
      </w:r>
      <w:r w:rsidR="00AE4F5E">
        <w:t>non-emitting</w:t>
      </w:r>
      <w:r w:rsidR="00D30962">
        <w:t xml:space="preserve"> state (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). Moreover, we have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2</w:t>
      </w:r>
      <w:r w:rsidR="00D30962" w:rsidRPr="00D30962">
        <w:rPr>
          <w:i/>
          <w:iCs/>
        </w:rPr>
        <w:t>+P</w:t>
      </w:r>
      <w:r w:rsidR="00D30962" w:rsidRPr="00D30962">
        <w:rPr>
          <w:i/>
          <w:iCs/>
          <w:vertAlign w:val="subscript"/>
        </w:rPr>
        <w:t>3</w:t>
      </w:r>
      <w:r w:rsidR="00D30962" w:rsidRPr="00D30962">
        <w:rPr>
          <w:i/>
          <w:iCs/>
        </w:rPr>
        <w:t>=1</w:t>
      </w:r>
      <w:r w:rsidR="00D30962">
        <w:t xml:space="preserve">. Suppose that we obtaine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2</w:t>
      </w:r>
      <w:r w:rsidR="00D30962">
        <w:t xml:space="preserve"> from the inference algorithm</w:t>
      </w:r>
      <w:r w:rsidR="00357B7D">
        <w:t xml:space="preserve">. We will need to </w:t>
      </w:r>
      <w:proofErr w:type="spellStart"/>
      <w:r w:rsidR="00357B7D">
        <w:t>reestimate</w:t>
      </w:r>
      <w:proofErr w:type="spellEnd"/>
      <w:r w:rsidR="00357B7D">
        <w:t xml:space="preserve">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1</w:t>
      </w:r>
      <w:r w:rsidR="00D30962">
        <w:t xml:space="preserve"> and </w:t>
      </w:r>
      <w:r w:rsidR="00D30962" w:rsidRPr="00D30962">
        <w:rPr>
          <w:i/>
          <w:iCs/>
        </w:rPr>
        <w:t>P</w:t>
      </w:r>
      <w:r w:rsidR="00D30962" w:rsidRPr="00D30962">
        <w:rPr>
          <w:i/>
          <w:iCs/>
          <w:vertAlign w:val="subscript"/>
        </w:rPr>
        <w:t>3</w:t>
      </w:r>
      <w:r w:rsidR="00D30962">
        <w:t xml:space="preserve"> </w:t>
      </w:r>
      <w:r w:rsidR="00357B7D">
        <w:t xml:space="preserve">from </w:t>
      </w:r>
      <w:r w:rsidR="00D30962">
        <w:t xml:space="preserve">the data. This problem is in fact equivalent to the problem </w:t>
      </w:r>
      <w:r w:rsidR="00AE4F5E">
        <w:t xml:space="preserve">of </w:t>
      </w:r>
      <w:r w:rsidR="00D30962">
        <w:t xml:space="preserve">tossing a coin until </w:t>
      </w:r>
      <w:r w:rsidR="00357B7D">
        <w:t xml:space="preserve">we </w:t>
      </w:r>
      <w:r w:rsidR="00D30962">
        <w:t>obtain the first tail</w:t>
      </w:r>
      <w:r w:rsidR="00357B7D">
        <w:t>s</w:t>
      </w:r>
      <w:r w:rsidR="00D30962">
        <w:t xml:space="preserve"> (</w:t>
      </w:r>
      <w:r w:rsidR="00357B7D">
        <w:t>e</w:t>
      </w:r>
      <w:r w:rsidR="00D30962">
        <w:t>ach head is equal to a self-transition and the first tail</w:t>
      </w:r>
      <w:r w:rsidR="00357B7D">
        <w:t>s</w:t>
      </w:r>
      <w:r w:rsidR="00D30962">
        <w:t xml:space="preserve"> </w:t>
      </w:r>
      <w:r w:rsidR="00357B7D">
        <w:t xml:space="preserve">triggers a transition </w:t>
      </w:r>
      <w:r w:rsidR="00D30962">
        <w:t xml:space="preserve">to the </w:t>
      </w:r>
      <w:r w:rsidR="00AE4F5E">
        <w:t>final</w:t>
      </w:r>
      <w:r w:rsidR="00D30962">
        <w:t xml:space="preserve"> state). </w:t>
      </w:r>
      <w:r w:rsidR="00B7231B">
        <w:t>This problem can be modeled using a geometric distribution [</w:t>
      </w:r>
      <w:ins w:id="81" w:author="amir" w:date="2013-05-27T10:24:00Z">
        <w:r w:rsidR="00040FA7">
          <w:t>12</w:t>
        </w:r>
      </w:ins>
      <w:r w:rsidR="00B7231B">
        <w:t>]</w:t>
      </w:r>
      <w:r w:rsidR="00357B7D">
        <w:t>:</w:t>
      </w:r>
    </w:p>
    <w:p w14:paraId="304035BC" w14:textId="77777777" w:rsidR="00B7231B" w:rsidRPr="00B7231B" w:rsidRDefault="00B7231B" w:rsidP="00B7231B">
      <w:pPr>
        <w:pStyle w:val="MTDisplayEquation"/>
      </w:pPr>
      <w:r>
        <w:tab/>
      </w:r>
      <w:r w:rsidRPr="00B7231B">
        <w:rPr>
          <w:position w:val="-12"/>
        </w:rPr>
        <w:object w:dxaOrig="1900" w:dyaOrig="380" w14:anchorId="36BC53BB">
          <v:shape id="_x0000_i1038" type="#_x0000_t75" style="width:95.6pt;height:18.75pt" o:ole="">
            <v:imagedata r:id="rId34" o:title=""/>
          </v:shape>
          <o:OLEObject Type="Embed" ProgID="Equation.DSMT4" ShapeID="_x0000_i1038" DrawAspect="Content" ObjectID="_1431158092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82" w:name="ZEqnNum779844"/>
      <w:r>
        <w:instrText>(</w:instrText>
      </w:r>
      <w:fldSimple w:instr=" SEQ MTEqn \c \* Arabic \* MERGEFORMAT ">
        <w:r w:rsidR="002F4C5A">
          <w:rPr>
            <w:noProof/>
          </w:rPr>
          <w:instrText>8</w:instrText>
        </w:r>
      </w:fldSimple>
      <w:r>
        <w:instrText>)</w:instrText>
      </w:r>
      <w:bookmarkEnd w:id="82"/>
      <w:r>
        <w:fldChar w:fldCharType="end"/>
      </w:r>
    </w:p>
    <w:p w14:paraId="2A5A4078" w14:textId="25F24B56" w:rsidR="00B7231B" w:rsidRDefault="00357B7D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>Eq. </w:t>
      </w:r>
      <w:r>
        <w:rPr>
          <w:iCs/>
        </w:rPr>
        <w:fldChar w:fldCharType="begin"/>
      </w:r>
      <w:r>
        <w:rPr>
          <w:iCs/>
        </w:rPr>
        <w:instrText xml:space="preserve"> GOTOBUTTON ZEqnNum779844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779844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8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 xml:space="preserve"> </w:t>
      </w:r>
      <w:r>
        <w:t xml:space="preserve">shows the probability of </w:t>
      </w:r>
      <w:r w:rsidRPr="00B7231B">
        <w:rPr>
          <w:i/>
          <w:iCs/>
        </w:rPr>
        <w:t>K</w:t>
      </w:r>
      <w:ins w:id="83" w:author="amir" w:date="2013-05-27T10:44:00Z">
        <w:r w:rsidR="00E22634">
          <w:rPr>
            <w:i/>
            <w:iCs/>
          </w:rPr>
          <w:t>-1</w:t>
        </w:r>
      </w:ins>
      <w:r>
        <w:t xml:space="preserve"> heads before the first tails. In this equation </w:t>
      </w:r>
      <w:r w:rsidRPr="00B7231B">
        <w:rPr>
          <w:i/>
          <w:iCs/>
        </w:rPr>
        <w:t>1-ρ</w:t>
      </w:r>
      <w:r>
        <w:t xml:space="preserve"> is the probability of heads (success). </w:t>
      </w:r>
      <w:r w:rsidR="00B7231B">
        <w:t>We also have:</w:t>
      </w:r>
    </w:p>
    <w:p w14:paraId="636806E5" w14:textId="77777777" w:rsidR="00B7231B" w:rsidRDefault="00B7231B" w:rsidP="00B7231B">
      <w:pPr>
        <w:pStyle w:val="MTDisplayEquation"/>
      </w:pPr>
      <w:r>
        <w:tab/>
      </w:r>
      <w:r w:rsidRPr="00B7231B">
        <w:rPr>
          <w:position w:val="-26"/>
        </w:rPr>
        <w:object w:dxaOrig="2380" w:dyaOrig="600" w14:anchorId="71E5062C">
          <v:shape id="_x0000_i1039" type="#_x0000_t75" style="width:119.2pt;height:30.25pt" o:ole="">
            <v:imagedata r:id="rId36" o:title=""/>
          </v:shape>
          <o:OLEObject Type="Embed" ProgID="Equation.DSMT4" ShapeID="_x0000_i1039" DrawAspect="Content" ObjectID="_1431158093" r:id="rId37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14:paraId="28DD6E16" w14:textId="48E6B924" w:rsidR="00AE7B75" w:rsidRDefault="009C2454" w:rsidP="00415147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r>
        <w:t xml:space="preserve">Suppose we have </w:t>
      </w:r>
      <w:r w:rsidR="00357B7D">
        <w:t xml:space="preserve">a </w:t>
      </w:r>
      <w:r>
        <w:t xml:space="preserve">total of </w:t>
      </w:r>
      <w:r w:rsidRPr="009C2454">
        <w:rPr>
          <w:i/>
          <w:iCs/>
        </w:rPr>
        <w:t>N</w:t>
      </w:r>
      <w:r>
        <w:t xml:space="preserve"> examples but for just </w:t>
      </w:r>
      <w:r w:rsidRPr="009C2454">
        <w:rPr>
          <w:i/>
          <w:iCs/>
        </w:rPr>
        <w:t>M</w:t>
      </w:r>
      <w:r>
        <w:t xml:space="preserve"> examples the state </w:t>
      </w:r>
      <w:proofErr w:type="spellStart"/>
      <w:r w:rsidRPr="009C2454">
        <w:rPr>
          <w:i/>
          <w:iCs/>
        </w:rPr>
        <w:t>z</w:t>
      </w:r>
      <w:r w:rsidRPr="009C2454">
        <w:rPr>
          <w:i/>
          <w:iCs/>
          <w:vertAlign w:val="subscript"/>
        </w:rPr>
        <w:t>i</w:t>
      </w:r>
      <w:proofErr w:type="spellEnd"/>
      <w:r>
        <w:t xml:space="preserve"> is</w:t>
      </w:r>
      <w:r w:rsidR="00415147">
        <w:t xml:space="preserve"> </w:t>
      </w:r>
      <w:r>
        <w:t>the last state of the model</w:t>
      </w:r>
      <w:r w:rsidR="00F9589B">
        <w:t xml:space="preserve"> (</w:t>
      </w:r>
      <w:r w:rsidR="00F9589B" w:rsidRPr="00F9589B">
        <w:rPr>
          <w:i/>
          <w:iCs/>
        </w:rPr>
        <w:t>S</w:t>
      </w:r>
      <w:r w:rsidR="00F9589B" w:rsidRPr="00F9589B">
        <w:rPr>
          <w:i/>
          <w:iCs/>
          <w:vertAlign w:val="subscript"/>
        </w:rPr>
        <w:t>M</w:t>
      </w:r>
      <w:r w:rsidR="00F9589B">
        <w:t>)</w:t>
      </w:r>
      <w:r w:rsidR="00357B7D">
        <w:t>. I</w:t>
      </w:r>
      <w:r>
        <w:t xml:space="preserve">t can be shown </w:t>
      </w:r>
      <w:ins w:id="84" w:author="amir" w:date="2013-05-27T10:25:00Z">
        <w:r w:rsidR="00040FA7">
          <w:t>12</w:t>
        </w:r>
      </w:ins>
      <w:r>
        <w:t xml:space="preserve">[] that </w:t>
      </w:r>
      <w:r w:rsidR="00357B7D">
        <w:t xml:space="preserve">the </w:t>
      </w:r>
      <w:r>
        <w:t>maximum likelihood estimation is obtained by:</w:t>
      </w:r>
    </w:p>
    <w:p w14:paraId="51D5153D" w14:textId="77777777" w:rsidR="009C2454" w:rsidRDefault="00F9589B" w:rsidP="00F9589B">
      <w:pPr>
        <w:pStyle w:val="MTDisplayEquation"/>
      </w:pPr>
      <w:r>
        <w:tab/>
      </w:r>
      <w:r w:rsidRPr="00F9589B">
        <w:rPr>
          <w:position w:val="-50"/>
        </w:rPr>
        <w:object w:dxaOrig="960" w:dyaOrig="840" w14:anchorId="7A2AACA2">
          <v:shape id="_x0000_i1040" type="#_x0000_t75" style="width:47.8pt;height:41.75pt" o:ole="">
            <v:imagedata r:id="rId38" o:title=""/>
          </v:shape>
          <o:OLEObject Type="Embed" ProgID="Equation.DSMT4" ShapeID="_x0000_i1040" DrawAspect="Content" ObjectID="_1431158094" r:id="rId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14:paraId="09B8E156" w14:textId="3F52F4A3" w:rsidR="006027E2" w:rsidRPr="00F9589B" w:rsidRDefault="00E4705A" w:rsidP="00C8624E">
      <w:pPr>
        <w:widowControl w:val="0"/>
        <w:autoSpaceDE w:val="0"/>
        <w:autoSpaceDN w:val="0"/>
        <w:adjustRightInd w:val="0"/>
        <w:spacing w:before="120" w:line="226" w:lineRule="auto"/>
        <w:jc w:val="both"/>
      </w:pPr>
      <w:proofErr w:type="gramStart"/>
      <w:r>
        <w:t>where</w:t>
      </w:r>
      <w:proofErr w:type="gramEnd"/>
      <w:r>
        <w:t xml:space="preserve"> </w:t>
      </w:r>
      <w:proofErr w:type="spellStart"/>
      <w:r w:rsidRPr="00E4705A">
        <w:rPr>
          <w:i/>
          <w:iCs/>
        </w:rPr>
        <w:t>k</w:t>
      </w:r>
      <w:r w:rsidRPr="00E4705A">
        <w:rPr>
          <w:i/>
          <w:iCs/>
          <w:vertAlign w:val="subscript"/>
        </w:rPr>
        <w:t>i</w:t>
      </w:r>
      <w:proofErr w:type="spellEnd"/>
      <w:r w:rsidRPr="00E4705A">
        <w:rPr>
          <w:i/>
          <w:iCs/>
        </w:rPr>
        <w:t xml:space="preserve"> </w:t>
      </w:r>
      <w:r>
        <w:t xml:space="preserve">are the number of self-transitions for state </w:t>
      </w:r>
      <w:proofErr w:type="spellStart"/>
      <w:r w:rsidRPr="00E4705A">
        <w:rPr>
          <w:i/>
          <w:iCs/>
        </w:rPr>
        <w:t>i</w:t>
      </w:r>
      <w:proofErr w:type="spellEnd"/>
      <w:r>
        <w:t xml:space="preserve">. </w:t>
      </w:r>
      <w:r w:rsidR="00F9589B">
        <w:t xml:space="preserve">Notice that if </w:t>
      </w:r>
      <w:proofErr w:type="spellStart"/>
      <w:r w:rsidR="00F9589B" w:rsidRPr="00F9589B">
        <w:rPr>
          <w:i/>
          <w:iCs/>
        </w:rPr>
        <w:t>z</w:t>
      </w:r>
      <w:r w:rsidR="00F9589B" w:rsidRPr="00F9589B">
        <w:rPr>
          <w:i/>
          <w:iCs/>
          <w:vertAlign w:val="subscript"/>
        </w:rPr>
        <w:t>i</w:t>
      </w:r>
      <w:proofErr w:type="spellEnd"/>
      <w:r w:rsidR="00F9589B">
        <w:t xml:space="preserve"> never happens to be the last state (</w:t>
      </w:r>
      <w:r w:rsidR="00F9589B" w:rsidRPr="00F9589B">
        <w:rPr>
          <w:i/>
          <w:iCs/>
        </w:rPr>
        <w:t>M=0</w:t>
      </w:r>
      <w:r w:rsidR="00F9589B">
        <w:t>)</w:t>
      </w:r>
      <w:r w:rsidR="00357B7D">
        <w:t xml:space="preserve">, </w:t>
      </w:r>
      <w:r w:rsidR="00F9589B" w:rsidRPr="00F9589B">
        <w:rPr>
          <w:i/>
          <w:iCs/>
        </w:rPr>
        <w:t>P</w:t>
      </w:r>
      <w:r w:rsidR="00F9589B" w:rsidRPr="00F9589B">
        <w:rPr>
          <w:i/>
          <w:iCs/>
          <w:vertAlign w:val="subscript"/>
        </w:rPr>
        <w:t>3</w:t>
      </w:r>
      <w:r w:rsidR="00F9589B" w:rsidRPr="00F9589B">
        <w:rPr>
          <w:i/>
          <w:iCs/>
        </w:rPr>
        <w:t>=0</w:t>
      </w:r>
      <w:r w:rsidR="00F9589B">
        <w:t>.</w:t>
      </w:r>
    </w:p>
    <w:p w14:paraId="706A41BB" w14:textId="77777777" w:rsidR="00612A4F" w:rsidRDefault="00612A4F" w:rsidP="007A1C9F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85" w:author="amir" w:date="2013-05-27T01:32:00Z">
          <w:pPr>
            <w:widowControl w:val="0"/>
            <w:autoSpaceDE w:val="0"/>
            <w:autoSpaceDN w:val="0"/>
            <w:adjustRightInd w:val="0"/>
            <w:spacing w:line="226" w:lineRule="auto"/>
            <w:jc w:val="both"/>
          </w:pPr>
        </w:pPrChange>
      </w:pPr>
    </w:p>
    <w:p w14:paraId="37689CFE" w14:textId="77777777" w:rsidR="002D0824" w:rsidRDefault="002D0824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lastRenderedPageBreak/>
        <w:t>3.</w:t>
      </w:r>
      <w:r w:rsidR="005132B3">
        <w:rPr>
          <w:b/>
          <w:bCs/>
          <w:spacing w:val="24"/>
          <w:kern w:val="1"/>
        </w:rPr>
        <w:t>2.2</w:t>
      </w:r>
      <w:r>
        <w:rPr>
          <w:b/>
          <w:bCs/>
          <w:spacing w:val="24"/>
          <w:kern w:val="1"/>
        </w:rPr>
        <w:tab/>
      </w:r>
      <w:r w:rsidR="00F9589B">
        <w:rPr>
          <w:b/>
          <w:bCs/>
          <w:spacing w:val="24"/>
          <w:kern w:val="1"/>
        </w:rPr>
        <w:t xml:space="preserve">Bayesian </w:t>
      </w:r>
      <w:r w:rsidR="00136BF2">
        <w:rPr>
          <w:b/>
          <w:bCs/>
          <w:spacing w:val="24"/>
          <w:kern w:val="1"/>
        </w:rPr>
        <w:t>Estimation</w:t>
      </w:r>
    </w:p>
    <w:p w14:paraId="435B9211" w14:textId="4DA4F7E1" w:rsidR="002D0824" w:rsidRDefault="00F9589B" w:rsidP="00040FA7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86" w:author="amir" w:date="2013-05-27T10:25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  <w:r>
        <w:rPr>
          <w:spacing w:val="5"/>
          <w:kern w:val="1"/>
        </w:rPr>
        <w:t xml:space="preserve">Another approach to estimate </w:t>
      </w:r>
      <w:r w:rsidRPr="00F9589B">
        <w:rPr>
          <w:i/>
          <w:iCs/>
          <w:spacing w:val="5"/>
          <w:kern w:val="1"/>
        </w:rPr>
        <w:t>ρ</w:t>
      </w:r>
      <w:r>
        <w:rPr>
          <w:spacing w:val="5"/>
          <w:kern w:val="1"/>
        </w:rPr>
        <w:t xml:space="preserve"> is to us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ayesian framework. Since </w:t>
      </w:r>
      <w:r w:rsidR="00357B7D">
        <w:rPr>
          <w:spacing w:val="5"/>
          <w:kern w:val="1"/>
        </w:rPr>
        <w:t xml:space="preserve">a </w:t>
      </w:r>
      <w:r>
        <w:rPr>
          <w:spacing w:val="5"/>
          <w:kern w:val="1"/>
        </w:rPr>
        <w:t xml:space="preserve">beta distribution is the conjugate distribution for </w:t>
      </w:r>
      <w:r w:rsidR="0041613D">
        <w:rPr>
          <w:spacing w:val="5"/>
          <w:kern w:val="1"/>
        </w:rPr>
        <w:t>geometric distribution</w:t>
      </w:r>
      <w:r w:rsidR="0040267D">
        <w:rPr>
          <w:spacing w:val="5"/>
          <w:kern w:val="1"/>
        </w:rPr>
        <w:t xml:space="preserve"> [</w:t>
      </w:r>
      <w:ins w:id="87" w:author="amir" w:date="2013-05-27T10:25:00Z">
        <w:r w:rsidR="00040FA7">
          <w:rPr>
            <w:spacing w:val="5"/>
            <w:kern w:val="1"/>
          </w:rPr>
          <w:t>13</w:t>
        </w:r>
      </w:ins>
      <w:r w:rsidR="0040267D">
        <w:rPr>
          <w:spacing w:val="5"/>
          <w:kern w:val="1"/>
        </w:rPr>
        <w:t>]</w:t>
      </w:r>
      <w:r w:rsidR="0041613D">
        <w:rPr>
          <w:spacing w:val="5"/>
          <w:kern w:val="1"/>
        </w:rPr>
        <w:t xml:space="preserve">, we can put a beta distribution with hyperparameters </w:t>
      </w:r>
      <w:r w:rsidR="0041613D" w:rsidRPr="0041613D">
        <w:rPr>
          <w:i/>
          <w:iCs/>
          <w:spacing w:val="5"/>
          <w:kern w:val="1"/>
        </w:rPr>
        <w:t>(</w:t>
      </w:r>
      <w:proofErr w:type="spellStart"/>
      <w:r w:rsidR="0041613D" w:rsidRPr="0041613D">
        <w:rPr>
          <w:i/>
          <w:iCs/>
          <w:spacing w:val="5"/>
          <w:kern w:val="1"/>
        </w:rPr>
        <w:t>a</w:t>
      </w:r>
      <w:proofErr w:type="gramStart"/>
      <w:r w:rsidR="0041613D" w:rsidRPr="0041613D">
        <w:rPr>
          <w:i/>
          <w:iCs/>
          <w:spacing w:val="5"/>
          <w:kern w:val="1"/>
        </w:rPr>
        <w:t>,b</w:t>
      </w:r>
      <w:proofErr w:type="spellEnd"/>
      <w:proofErr w:type="gramEnd"/>
      <w:r w:rsidR="0041613D" w:rsidRPr="0041613D">
        <w:rPr>
          <w:i/>
          <w:iCs/>
          <w:spacing w:val="5"/>
          <w:kern w:val="1"/>
        </w:rPr>
        <w:t>)</w:t>
      </w:r>
      <w:r w:rsidR="0041613D">
        <w:rPr>
          <w:spacing w:val="5"/>
          <w:kern w:val="1"/>
        </w:rPr>
        <w:t xml:space="preserve"> as </w:t>
      </w:r>
      <w:r w:rsidR="00357B7D">
        <w:rPr>
          <w:spacing w:val="5"/>
          <w:kern w:val="1"/>
        </w:rPr>
        <w:t xml:space="preserve">the </w:t>
      </w:r>
      <w:r w:rsidR="0041613D">
        <w:rPr>
          <w:spacing w:val="5"/>
          <w:kern w:val="1"/>
        </w:rPr>
        <w:t>prior and therefore obtain a posterior as [</w:t>
      </w:r>
      <w:del w:id="88" w:author="amir" w:date="2013-05-27T10:25:00Z">
        <w:r w:rsidR="0041613D" w:rsidDel="00040FA7">
          <w:rPr>
            <w:spacing w:val="5"/>
            <w:kern w:val="1"/>
          </w:rPr>
          <w:delText>diconis</w:delText>
        </w:r>
      </w:del>
      <w:ins w:id="89" w:author="amir" w:date="2013-05-27T10:25:00Z">
        <w:r w:rsidR="00040FA7">
          <w:rPr>
            <w:spacing w:val="5"/>
            <w:kern w:val="1"/>
          </w:rPr>
          <w:t>13</w:t>
        </w:r>
      </w:ins>
      <w:r w:rsidR="0041613D">
        <w:rPr>
          <w:spacing w:val="5"/>
          <w:kern w:val="1"/>
        </w:rPr>
        <w:t>] [</w:t>
      </w:r>
      <w:ins w:id="90" w:author="amir" w:date="2013-05-27T10:25:00Z">
        <w:r w:rsidR="00040FA7">
          <w:rPr>
            <w:spacing w:val="5"/>
            <w:kern w:val="1"/>
          </w:rPr>
          <w:t>14</w:t>
        </w:r>
      </w:ins>
      <w:r w:rsidR="0041613D">
        <w:rPr>
          <w:spacing w:val="5"/>
          <w:kern w:val="1"/>
        </w:rPr>
        <w:t xml:space="preserve">]: </w:t>
      </w:r>
    </w:p>
    <w:p w14:paraId="2AFF6F31" w14:textId="77777777" w:rsidR="0041613D" w:rsidRDefault="0041613D" w:rsidP="0041613D">
      <w:pPr>
        <w:pStyle w:val="MTDisplayEquation"/>
      </w:pPr>
      <w:r>
        <w:tab/>
      </w:r>
      <w:r w:rsidRPr="0041613D">
        <w:rPr>
          <w:position w:val="-34"/>
        </w:rPr>
        <w:object w:dxaOrig="2760" w:dyaOrig="780" w14:anchorId="522DBD5C">
          <v:shape id="_x0000_i1041" type="#_x0000_t75" style="width:137.95pt;height:39.35pt" o:ole="">
            <v:imagedata r:id="rId40" o:title=""/>
          </v:shape>
          <o:OLEObject Type="Embed" ProgID="Equation.DSMT4" ShapeID="_x0000_i1041" DrawAspect="Content" ObjectID="_1431158095" r:id="rId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1</w:instrText>
        </w:r>
      </w:fldSimple>
      <w:r>
        <w:instrText>)</w:instrText>
      </w:r>
      <w:r>
        <w:fldChar w:fldCharType="end"/>
      </w:r>
    </w:p>
    <w:p w14:paraId="24597C8D" w14:textId="2714AF5B" w:rsidR="005132B3" w:rsidRDefault="0041613D" w:rsidP="00040FA7">
      <w:pPr>
        <w:spacing w:before="120" w:line="226" w:lineRule="auto"/>
        <w:jc w:val="both"/>
        <w:pPrChange w:id="91" w:author="amir" w:date="2013-05-27T10:26:00Z">
          <w:pPr>
            <w:spacing w:before="120" w:line="226" w:lineRule="auto"/>
            <w:jc w:val="both"/>
          </w:pPr>
        </w:pPrChange>
      </w:pPr>
      <w:proofErr w:type="gramStart"/>
      <w:r>
        <w:t>where</w:t>
      </w:r>
      <w:proofErr w:type="gramEnd"/>
      <w:r>
        <w:t xml:space="preserve"> </w:t>
      </w:r>
      <w:r w:rsidRPr="0041613D">
        <w:rPr>
          <w:i/>
          <w:iCs/>
        </w:rPr>
        <w:t>M</w:t>
      </w:r>
      <w:r>
        <w:t xml:space="preserve"> and </w:t>
      </w:r>
      <w:r w:rsidRPr="0041613D">
        <w:rPr>
          <w:i/>
          <w:iCs/>
        </w:rPr>
        <w:t>S</w:t>
      </w:r>
      <w:r w:rsidRPr="0041613D">
        <w:rPr>
          <w:i/>
          <w:iCs/>
          <w:vertAlign w:val="subscript"/>
        </w:rPr>
        <w:t>M</w:t>
      </w:r>
      <w:r>
        <w:t xml:space="preserve"> are same as the previous  section. Hyperparameters </w:t>
      </w:r>
      <w:r w:rsidRPr="0041613D">
        <w:rPr>
          <w:i/>
          <w:iCs/>
        </w:rPr>
        <w:t>(</w:t>
      </w:r>
      <w:proofErr w:type="spellStart"/>
      <w:r w:rsidRPr="0041613D">
        <w:rPr>
          <w:i/>
          <w:iCs/>
        </w:rPr>
        <w:t>a</w:t>
      </w:r>
      <w:proofErr w:type="gramStart"/>
      <w:r w:rsidRPr="0041613D">
        <w:rPr>
          <w:i/>
          <w:iCs/>
        </w:rPr>
        <w:t>,b</w:t>
      </w:r>
      <w:proofErr w:type="spellEnd"/>
      <w:proofErr w:type="gramEnd"/>
      <w:r w:rsidRPr="0041613D">
        <w:rPr>
          <w:i/>
          <w:iCs/>
        </w:rPr>
        <w:t>)</w:t>
      </w:r>
      <w:r>
        <w:t xml:space="preserve"> can also be estimated using a Gibbs sampler if required </w:t>
      </w:r>
      <w:r w:rsidR="008E6ADA">
        <w:t>[</w:t>
      </w:r>
      <w:del w:id="92" w:author="amir" w:date="2013-05-27T10:26:00Z">
        <w:r w:rsidR="008E6ADA" w:rsidDel="00040FA7">
          <w:delText>Quintana</w:delText>
        </w:r>
      </w:del>
      <w:ins w:id="93" w:author="amir" w:date="2013-05-27T10:26:00Z">
        <w:r w:rsidR="00040FA7">
          <w:t>15</w:t>
        </w:r>
      </w:ins>
      <w:r w:rsidR="008E6ADA">
        <w:t>].</w:t>
      </w:r>
    </w:p>
    <w:p w14:paraId="180BE738" w14:textId="77777777" w:rsidR="005132B3" w:rsidRDefault="005132B3" w:rsidP="007A1C9F">
      <w:pPr>
        <w:spacing w:before="120"/>
        <w:pPrChange w:id="94" w:author="amir" w:date="2013-05-27T01:32:00Z">
          <w:pPr/>
        </w:pPrChange>
      </w:pPr>
    </w:p>
    <w:p w14:paraId="1BB21973" w14:textId="2A2A7FF5" w:rsidR="005132B3" w:rsidRDefault="005132B3" w:rsidP="005132B3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3</w:t>
      </w:r>
      <w:r>
        <w:rPr>
          <w:b/>
          <w:bCs/>
          <w:spacing w:val="24"/>
          <w:kern w:val="1"/>
        </w:rPr>
        <w:tab/>
        <w:t>HDP</w:t>
      </w:r>
      <w:ins w:id="95" w:author="amir" w:date="2013-05-27T00:26:00Z">
        <w:r w:rsidR="00B517D0">
          <w:rPr>
            <w:b/>
            <w:bCs/>
            <w:spacing w:val="24"/>
            <w:kern w:val="1"/>
          </w:rPr>
          <w:t xml:space="preserve"> Mixture</w:t>
        </w:r>
      </w:ins>
      <w:del w:id="96" w:author="amir" w:date="2013-05-27T00:26:00Z">
        <w:r w:rsidR="00A9141D" w:rsidDel="00B517D0">
          <w:rPr>
            <w:b/>
            <w:bCs/>
            <w:spacing w:val="24"/>
            <w:kern w:val="1"/>
          </w:rPr>
          <w:delText>M</w:delText>
        </w:r>
      </w:del>
      <w:r>
        <w:rPr>
          <w:b/>
          <w:bCs/>
          <w:spacing w:val="24"/>
          <w:kern w:val="1"/>
        </w:rPr>
        <w:t xml:space="preserve"> Emission Distributions </w:t>
      </w:r>
    </w:p>
    <w:p w14:paraId="1A871CE8" w14:textId="73281CCB" w:rsidR="0041613D" w:rsidRDefault="005132B3" w:rsidP="0061381F">
      <w:pPr>
        <w:spacing w:before="120" w:line="226" w:lineRule="auto"/>
        <w:jc w:val="both"/>
        <w:pPrChange w:id="97" w:author="amir" w:date="2013-05-27T10:16:00Z">
          <w:pPr>
            <w:spacing w:before="120" w:line="226" w:lineRule="auto"/>
            <w:jc w:val="both"/>
          </w:pPr>
        </w:pPrChange>
      </w:pPr>
      <w:r>
        <w:t>In previous work</w:t>
      </w:r>
      <w:r w:rsidR="00863A8D">
        <w:t>s</w:t>
      </w:r>
      <w:r>
        <w:t xml:space="preserve"> [</w:t>
      </w:r>
      <w:ins w:id="98" w:author="amir" w:date="2013-05-27T10:26:00Z">
        <w:r w:rsidR="00040FA7">
          <w:t>5</w:t>
        </w:r>
      </w:ins>
      <w:r>
        <w:t>] [</w:t>
      </w:r>
      <w:ins w:id="99" w:author="amir" w:date="2013-05-27T10:26:00Z">
        <w:r w:rsidR="00040FA7">
          <w:t>6</w:t>
        </w:r>
      </w:ins>
      <w:r>
        <w:t xml:space="preserve">], emission distributions for each state of </w:t>
      </w:r>
      <w:r w:rsidR="008C529C">
        <w:t xml:space="preserve">an </w:t>
      </w:r>
      <w:r>
        <w:t xml:space="preserve">HDP-HMM </w:t>
      </w:r>
      <w:r w:rsidR="008C529C">
        <w:t xml:space="preserve">were </w:t>
      </w:r>
      <w:r>
        <w:t>model</w:t>
      </w:r>
      <w:r w:rsidR="00930B17">
        <w:t>ed</w:t>
      </w:r>
      <w:r>
        <w:t xml:space="preserve"> using a Dirichlet process mixture (DPM) as shown in Eq</w:t>
      </w:r>
      <w:proofErr w:type="gramStart"/>
      <w:r>
        <w:t>.</w:t>
      </w:r>
      <w:proofErr w:type="gramEnd"/>
      <w:r>
        <w:t xml:space="preserve"> </w:t>
      </w:r>
      <w:r>
        <w:rPr>
          <w:iCs/>
        </w:rPr>
        <w:fldChar w:fldCharType="begin"/>
      </w:r>
      <w:r>
        <w:rPr>
          <w:iCs/>
        </w:rPr>
        <w:instrText xml:space="preserve"> GOTOBUTTON ZEqnNum590518  \* MERGEFORMAT </w:instrText>
      </w:r>
      <w:r>
        <w:rPr>
          <w:iCs/>
        </w:rPr>
        <w:fldChar w:fldCharType="begin"/>
      </w:r>
      <w:r>
        <w:rPr>
          <w:iCs/>
        </w:rPr>
        <w:instrText xml:space="preserve"> REF ZEqnNum590518 \* Charformat \! \* MERGEFORMAT </w:instrText>
      </w:r>
      <w:r>
        <w:rPr>
          <w:iCs/>
        </w:rPr>
        <w:fldChar w:fldCharType="separate"/>
      </w:r>
      <w:r w:rsidR="002F4C5A" w:rsidRPr="00FC3141">
        <w:rPr>
          <w:iCs/>
        </w:rPr>
        <w:instrText>(4)</w:instrText>
      </w:r>
      <w:r>
        <w:rPr>
          <w:iCs/>
        </w:rPr>
        <w:fldChar w:fldCharType="end"/>
      </w:r>
      <w:r>
        <w:rPr>
          <w:iCs/>
        </w:rPr>
        <w:fldChar w:fldCharType="end"/>
      </w:r>
      <w:r>
        <w:rPr>
          <w:iCs/>
        </w:rPr>
        <w:t>.</w:t>
      </w:r>
      <w:r w:rsidR="00813317">
        <w:rPr>
          <w:iCs/>
        </w:rPr>
        <w:t xml:space="preserve"> </w:t>
      </w:r>
      <w:r w:rsidR="00813317" w:rsidRPr="00813317">
        <w:rPr>
          <w:iCs/>
        </w:rPr>
        <w:t>While this model is reasonably flexible, each data point is strictly associated with a single state and hence statistical estimation of each parameter would be less reliable. This is a more serious problem for HDP-HMMs with a left-to-right topology since these models will discover more states. As a result the available data for estimating the emission distribution for each state would be more limited.</w:t>
      </w:r>
      <w:r w:rsidR="00813317">
        <w:t xml:space="preserve"> The solution proposed here </w:t>
      </w:r>
      <w:del w:id="100" w:author="amir" w:date="2013-05-27T10:16:00Z">
        <w:r w:rsidR="00813317" w:rsidDel="0061381F">
          <w:delText xml:space="preserve">to address this problem </w:delText>
        </w:r>
      </w:del>
      <w:r w:rsidR="00813317">
        <w:t xml:space="preserve">is to replace the DPM with an HDP </w:t>
      </w:r>
      <w:r w:rsidR="00A9141D">
        <w:t xml:space="preserve">mixture (HDPM) </w:t>
      </w:r>
      <w:r w:rsidR="00813317">
        <w:t xml:space="preserve">defined for the </w:t>
      </w:r>
      <w:del w:id="101" w:author="amir" w:date="2013-05-27T10:16:00Z">
        <w:r w:rsidR="00813317" w:rsidDel="0061381F">
          <w:delText xml:space="preserve">whole </w:delText>
        </w:r>
      </w:del>
      <w:ins w:id="102" w:author="amir" w:date="2013-05-27T10:16:00Z">
        <w:r w:rsidR="0061381F">
          <w:t xml:space="preserve">entire </w:t>
        </w:r>
      </w:ins>
      <w:r w:rsidR="00813317">
        <w:t>H</w:t>
      </w:r>
      <w:r w:rsidR="00CF47AC">
        <w:t>MM.</w:t>
      </w:r>
    </w:p>
    <w:p w14:paraId="4C6CB8BD" w14:textId="00CFED7D" w:rsidR="00813317" w:rsidRDefault="00813317" w:rsidP="00FC3141">
      <w:pPr>
        <w:spacing w:before="120" w:line="226" w:lineRule="auto"/>
        <w:jc w:val="both"/>
      </w:pPr>
      <w:r>
        <w:t xml:space="preserve">The final model (without </w:t>
      </w:r>
      <w:r w:rsidR="00FE3176">
        <w:t>non-emitting</w:t>
      </w:r>
      <w:r w:rsidR="0056361E">
        <w:t xml:space="preserve"> states) is given </w:t>
      </w:r>
      <w:r w:rsidR="008C529C">
        <w:t>in</w:t>
      </w:r>
      <w:r w:rsidR="0056361E">
        <w:t xml:space="preserve"> Eq. </w:t>
      </w:r>
      <w:r w:rsidR="0056361E">
        <w:rPr>
          <w:iCs/>
        </w:rPr>
        <w:fldChar w:fldCharType="begin"/>
      </w:r>
      <w:r w:rsidR="0056361E">
        <w:rPr>
          <w:iCs/>
        </w:rPr>
        <w:instrText xml:space="preserve"> GOTOBUTTON ZEqnNum528885  \* MERGEFORMAT </w:instrText>
      </w:r>
      <w:r w:rsidR="0056361E">
        <w:rPr>
          <w:iCs/>
        </w:rPr>
        <w:fldChar w:fldCharType="begin"/>
      </w:r>
      <w:r w:rsidR="0056361E">
        <w:rPr>
          <w:iCs/>
        </w:rPr>
        <w:instrText xml:space="preserve"> REF ZEqnNum528885 \* Charformat \! \* MERGEFORMAT </w:instrText>
      </w:r>
      <w:r w:rsidR="0056361E">
        <w:rPr>
          <w:iCs/>
        </w:rPr>
        <w:fldChar w:fldCharType="separate"/>
      </w:r>
      <w:r w:rsidR="002F4C5A" w:rsidRPr="00FC3141">
        <w:rPr>
          <w:iCs/>
        </w:rPr>
        <w:instrText>(12)</w:instrText>
      </w:r>
      <w:r w:rsidR="0056361E">
        <w:rPr>
          <w:iCs/>
        </w:rPr>
        <w:fldChar w:fldCharType="end"/>
      </w:r>
      <w:r w:rsidR="0056361E">
        <w:rPr>
          <w:iCs/>
        </w:rPr>
        <w:fldChar w:fldCharType="end"/>
      </w:r>
      <w:r>
        <w:t xml:space="preserve"> and shown graphically in </w:t>
      </w:r>
      <w:r w:rsidR="00181DA0">
        <w:t xml:space="preserve">Figure </w:t>
      </w:r>
      <w:r w:rsidR="00562281">
        <w:t>2</w:t>
      </w:r>
      <w:r w:rsidR="00181DA0">
        <w:t xml:space="preserve">-(b). </w:t>
      </w:r>
      <w:r w:rsidR="00EF0C2B">
        <w:t xml:space="preserve">For comparison </w:t>
      </w:r>
      <w:r w:rsidR="00562281">
        <w:t>F</w:t>
      </w:r>
      <w:r w:rsidR="00EF0C2B">
        <w:t xml:space="preserve">igure </w:t>
      </w:r>
      <w:r w:rsidR="00562281">
        <w:t>2</w:t>
      </w:r>
      <w:r w:rsidR="00181DA0">
        <w:t>-(</w:t>
      </w:r>
      <w:r w:rsidR="00EF0C2B">
        <w:t>a</w:t>
      </w:r>
      <w:r w:rsidR="00181DA0">
        <w:t>)</w:t>
      </w:r>
      <w:r w:rsidR="00EF0C2B">
        <w:t xml:space="preserve"> shows the graphical model of the original HDP-HMM [</w:t>
      </w:r>
      <w:ins w:id="103" w:author="amir" w:date="2013-05-27T10:26:00Z">
        <w:r w:rsidR="00040FA7">
          <w:t>6</w:t>
        </w:r>
      </w:ins>
      <w:r w:rsidR="00EF0C2B">
        <w:t xml:space="preserve">]. </w:t>
      </w:r>
    </w:p>
    <w:p w14:paraId="01F7F6F1" w14:textId="77777777" w:rsidR="00813317" w:rsidRDefault="00813317" w:rsidP="00813317">
      <w:pPr>
        <w:pStyle w:val="MTDisplayEquation"/>
      </w:pPr>
      <w:r>
        <w:tab/>
      </w:r>
      <w:r w:rsidRPr="00813317">
        <w:rPr>
          <w:position w:val="-194"/>
        </w:rPr>
        <w:object w:dxaOrig="3340" w:dyaOrig="4080" w14:anchorId="3FC64BA9">
          <v:shape id="_x0000_i1042" type="#_x0000_t75" style="width:167.6pt;height:203.9pt" o:ole="">
            <v:imagedata r:id="rId42" o:title=""/>
          </v:shape>
          <o:OLEObject Type="Embed" ProgID="Equation.DSMT4" ShapeID="_x0000_i1042" DrawAspect="Content" ObjectID="_1431158096" r:id="rId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bookmarkStart w:id="104" w:name="ZEqnNum528885"/>
      <w:r>
        <w:instrText>(</w:instrText>
      </w:r>
      <w:fldSimple w:instr=" SEQ MTEqn \c \* Arabic \* MERGEFORMAT ">
        <w:r w:rsidR="002F4C5A">
          <w:rPr>
            <w:noProof/>
          </w:rPr>
          <w:instrText>12</w:instrText>
        </w:r>
      </w:fldSimple>
      <w:r>
        <w:instrText>)</w:instrText>
      </w:r>
      <w:bookmarkEnd w:id="104"/>
      <w:r>
        <w:fldChar w:fldCharType="end"/>
      </w:r>
    </w:p>
    <w:p w14:paraId="20C92B95" w14:textId="77777777" w:rsidR="00153031" w:rsidRDefault="00153031" w:rsidP="00153031"/>
    <w:p w14:paraId="6099B72A" w14:textId="77777777" w:rsidR="00153031" w:rsidRDefault="00153031" w:rsidP="007A1C9F">
      <w:pPr>
        <w:spacing w:before="120"/>
        <w:pPrChange w:id="105" w:author="amir" w:date="2013-05-27T01:32:00Z">
          <w:pPr/>
        </w:pPrChange>
      </w:pPr>
    </w:p>
    <w:p w14:paraId="0414B468" w14:textId="77777777" w:rsidR="004C3D36" w:rsidRDefault="004C3D36" w:rsidP="00136BF2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3.</w:t>
      </w:r>
      <w:r w:rsidR="00136BF2">
        <w:rPr>
          <w:b/>
          <w:bCs/>
          <w:spacing w:val="24"/>
          <w:kern w:val="1"/>
        </w:rPr>
        <w:t>4</w:t>
      </w:r>
      <w:r>
        <w:rPr>
          <w:b/>
          <w:bCs/>
          <w:spacing w:val="24"/>
          <w:kern w:val="1"/>
        </w:rPr>
        <w:tab/>
      </w:r>
      <w:r w:rsidR="00136BF2">
        <w:rPr>
          <w:b/>
          <w:bCs/>
          <w:spacing w:val="24"/>
          <w:kern w:val="1"/>
        </w:rPr>
        <w:t>Modified Block Sampler</w:t>
      </w:r>
      <w:r>
        <w:rPr>
          <w:b/>
          <w:bCs/>
          <w:spacing w:val="24"/>
          <w:kern w:val="1"/>
        </w:rPr>
        <w:t xml:space="preserve"> </w:t>
      </w:r>
    </w:p>
    <w:p w14:paraId="2959ADB5" w14:textId="4EDCB5B9" w:rsidR="00DF028D" w:rsidRDefault="008C529C" w:rsidP="00FC3141">
      <w:pPr>
        <w:spacing w:before="120" w:line="226" w:lineRule="auto"/>
        <w:jc w:val="both"/>
      </w:pPr>
      <w:r>
        <w:t>A b</w:t>
      </w:r>
      <w:r w:rsidR="00136BF2">
        <w:t xml:space="preserve">lock sampler for HDP-HMM with </w:t>
      </w:r>
      <w:r>
        <w:t xml:space="preserve">a </w:t>
      </w:r>
      <w:r w:rsidR="00136BF2">
        <w:t xml:space="preserve">multimodal emission distribution has been introduced </w:t>
      </w:r>
      <w:r w:rsidR="00920B6F">
        <w:t>by Fox et al.</w:t>
      </w:r>
      <w:r w:rsidR="00136BF2">
        <w:t xml:space="preserve"> [</w:t>
      </w:r>
      <w:ins w:id="106" w:author="amir" w:date="2013-05-27T10:26:00Z">
        <w:r w:rsidR="00040FA7">
          <w:t>6</w:t>
        </w:r>
      </w:ins>
      <w:r w:rsidR="000A74F8">
        <w:t>]</w:t>
      </w:r>
      <w:r>
        <w:t>. I</w:t>
      </w:r>
      <w:r w:rsidR="000A74F8">
        <w:t xml:space="preserve">n this section we </w:t>
      </w:r>
      <w:r>
        <w:t xml:space="preserve">review </w:t>
      </w:r>
      <w:r w:rsidR="000A74F8">
        <w:t xml:space="preserve">the modifications </w:t>
      </w:r>
      <w:r>
        <w:t xml:space="preserve">of </w:t>
      </w:r>
      <w:r w:rsidR="000A74F8">
        <w:t xml:space="preserve">this algorithm needed for our new model. </w:t>
      </w:r>
      <w:r>
        <w:t>The i</w:t>
      </w:r>
      <w:r w:rsidR="000A74F8">
        <w:t>nterested reader should refer to [</w:t>
      </w:r>
      <w:ins w:id="107" w:author="amir" w:date="2013-05-27T10:26:00Z">
        <w:r w:rsidR="00040FA7">
          <w:t>6</w:t>
        </w:r>
      </w:ins>
      <w:proofErr w:type="gramStart"/>
      <w:r w:rsidR="000A74F8">
        <w:t>][</w:t>
      </w:r>
      <w:proofErr w:type="gramEnd"/>
      <w:ins w:id="108" w:author="amir" w:date="2013-05-27T10:26:00Z">
        <w:r w:rsidR="00040FA7">
          <w:t>16</w:t>
        </w:r>
      </w:ins>
      <w:r w:rsidR="000A74F8">
        <w:t>] for additional details.</w:t>
      </w:r>
      <w:r w:rsidR="00136BF2">
        <w:t xml:space="preserve">  The basic idea is to jointly sample the state sequence </w:t>
      </w:r>
      <w:ins w:id="109" w:author="amir" w:date="2013-05-27T10:46:00Z">
        <w:r w:rsidR="008E1BB7">
          <w:rPr>
            <w:i/>
            <w:iCs/>
          </w:rPr>
          <w:t>z</w:t>
        </w:r>
      </w:ins>
      <w:del w:id="110" w:author="amir" w:date="2013-05-27T10:46:00Z">
        <w:r w:rsidR="00136BF2" w:rsidRPr="00136BF2" w:rsidDel="008E1BB7">
          <w:rPr>
            <w:i/>
            <w:iCs/>
          </w:rPr>
          <w:delText>Z</w:delText>
        </w:r>
      </w:del>
      <w:r w:rsidR="00136BF2" w:rsidRPr="00136BF2">
        <w:rPr>
          <w:i/>
          <w:iCs/>
          <w:vertAlign w:val="subscript"/>
        </w:rPr>
        <w:t>1</w:t>
      </w:r>
      <w:proofErr w:type="gramStart"/>
      <w:r w:rsidR="00136BF2" w:rsidRPr="00136BF2">
        <w:rPr>
          <w:i/>
          <w:iCs/>
          <w:vertAlign w:val="subscript"/>
        </w:rPr>
        <w:t>:T</w:t>
      </w:r>
      <w:proofErr w:type="gramEnd"/>
      <w:r w:rsidR="00136BF2">
        <w:t xml:space="preserve"> given the observation</w:t>
      </w:r>
      <w:r w:rsidR="00B53B8A">
        <w:t>s</w:t>
      </w:r>
      <w:r w:rsidR="00136BF2">
        <w:t xml:space="preserve">, model parameters and </w:t>
      </w:r>
      <w:r w:rsidR="000A74F8">
        <w:t>transition</w:t>
      </w:r>
      <w:r w:rsidR="00136BF2">
        <w:t xml:space="preserve"> distribution </w:t>
      </w:r>
      <w:r w:rsidR="00136BF2" w:rsidRPr="00136BF2">
        <w:rPr>
          <w:i/>
          <w:iCs/>
        </w:rPr>
        <w:t>π</w:t>
      </w:r>
      <w:r w:rsidR="00136BF2" w:rsidRPr="00136BF2">
        <w:rPr>
          <w:i/>
          <w:iCs/>
          <w:vertAlign w:val="subscript"/>
        </w:rPr>
        <w:t>j</w:t>
      </w:r>
      <w:r w:rsidR="00136BF2">
        <w:t>. A variant of forward-backward procedure [</w:t>
      </w:r>
      <w:ins w:id="111" w:author="amir" w:date="2013-05-27T10:27:00Z">
        <w:r w:rsidR="00040FA7">
          <w:t>1</w:t>
        </w:r>
      </w:ins>
      <w:r w:rsidR="00136BF2">
        <w:t xml:space="preserve">] is utilized that allows us to </w:t>
      </w:r>
      <w:r>
        <w:t xml:space="preserve">exploit </w:t>
      </w:r>
      <w:r w:rsidR="00136BF2">
        <w:t>the Markov</w:t>
      </w:r>
      <w:r>
        <w:t xml:space="preserve">ian </w:t>
      </w:r>
      <w:r w:rsidR="00136BF2">
        <w:t>structure of the HMM</w:t>
      </w:r>
      <w:r>
        <w:t>. H</w:t>
      </w:r>
      <w:r w:rsidR="00136BF2">
        <w:t>owever</w:t>
      </w:r>
      <w:r w:rsidR="00920B6F">
        <w:t xml:space="preserve"> it requires approximat</w:t>
      </w:r>
      <w:r>
        <w:t xml:space="preserve">ion of </w:t>
      </w:r>
      <w:r w:rsidR="00920B6F">
        <w:t>the theoretically infinite distributions with a “degree L weak limit” approximation</w:t>
      </w:r>
      <w:r w:rsidR="00DF028D">
        <w:t xml:space="preserve"> that truncate</w:t>
      </w:r>
      <w:r>
        <w:t>s</w:t>
      </w:r>
      <w:r w:rsidR="00DF028D">
        <w:t xml:space="preserve"> a DP into a Dirichlet distribution with L</w:t>
      </w:r>
      <w:r w:rsidR="007F51E5">
        <w:t xml:space="preserve"> dimension</w:t>
      </w:r>
      <w:r w:rsidR="00B53B8A">
        <w:t>s</w:t>
      </w:r>
      <w:r w:rsidR="007F51E5">
        <w:t xml:space="preserve"> </w:t>
      </w:r>
      <w:r w:rsidR="00DF028D">
        <w:t>[</w:t>
      </w:r>
      <w:ins w:id="112" w:author="amir" w:date="2013-05-27T10:27:00Z">
        <w:r w:rsidR="00040FA7">
          <w:t>17</w:t>
        </w:r>
      </w:ins>
      <w:r w:rsidR="00DF028D">
        <w:t xml:space="preserve">]: </w:t>
      </w:r>
    </w:p>
    <w:p w14:paraId="7069CDDF" w14:textId="77777777" w:rsidR="00DF028D" w:rsidRDefault="00DF028D" w:rsidP="00DF028D">
      <w:pPr>
        <w:pStyle w:val="MTDisplayEquation"/>
      </w:pPr>
      <w:r>
        <w:tab/>
      </w:r>
      <w:r w:rsidRPr="00DF028D">
        <w:rPr>
          <w:position w:val="-24"/>
        </w:rPr>
        <w:object w:dxaOrig="2320" w:dyaOrig="580" w14:anchorId="3551790C">
          <v:shape id="_x0000_i1043" type="#_x0000_t75" style="width:116.15pt;height:29.65pt" o:ole="">
            <v:imagedata r:id="rId44" o:title=""/>
          </v:shape>
          <o:OLEObject Type="Embed" ProgID="Equation.DSMT4" ShapeID="_x0000_i1043" DrawAspect="Content" ObjectID="_1431158097" r:id="rId45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14:paraId="260BCB0A" w14:textId="0B85FEC0" w:rsidR="00EB05BF" w:rsidRDefault="008C529C" w:rsidP="00B53B8A">
      <w:pPr>
        <w:spacing w:before="120" w:line="226" w:lineRule="auto"/>
        <w:rPr>
          <w:iCs/>
        </w:rPr>
      </w:pPr>
      <w:r>
        <w:lastRenderedPageBreak/>
        <w:t>The s</w:t>
      </w:r>
      <w:r w:rsidR="007F51E5">
        <w:t xml:space="preserve">ampling </w:t>
      </w:r>
      <w:r w:rsidR="00A269E8">
        <w:t xml:space="preserve">of </w:t>
      </w:r>
      <w:r w:rsidR="00090C93">
        <w:t>transition</w:t>
      </w:r>
      <w:r w:rsidR="007F51E5">
        <w:t xml:space="preserve"> distribution is similar to [</w:t>
      </w:r>
      <w:ins w:id="113" w:author="amir" w:date="2013-05-27T10:27:00Z">
        <w:r w:rsidR="00040FA7">
          <w:t>6</w:t>
        </w:r>
      </w:ins>
      <w:r w:rsidR="007F51E5">
        <w:t xml:space="preserve">]. The only difference is to replace </w:t>
      </w:r>
      <w:r w:rsidR="007F51E5" w:rsidRPr="007F51E5">
        <w:rPr>
          <w:i/>
          <w:iCs/>
        </w:rPr>
        <w:t>β</w:t>
      </w:r>
      <w:r w:rsidR="007F51E5">
        <w:t xml:space="preserve"> with </w:t>
      </w:r>
      <w:r w:rsidR="007F51E5" w:rsidRPr="007F51E5">
        <w:rPr>
          <w:position w:val="-10"/>
        </w:rPr>
        <w:object w:dxaOrig="260" w:dyaOrig="300" w14:anchorId="119D955B">
          <v:shape id="_x0000_i1044" type="#_x0000_t75" style="width:12.7pt;height:15.15pt" o:ole="">
            <v:imagedata r:id="rId46" o:title=""/>
          </v:shape>
          <o:OLEObject Type="Embed" ProgID="Equation.DSMT4" ShapeID="_x0000_i1044" DrawAspect="Content" ObjectID="_1431158098" r:id="rId47"/>
        </w:object>
      </w:r>
      <w:r w:rsidR="007F51E5">
        <w:t>given in Eq</w:t>
      </w:r>
      <w:proofErr w:type="gramStart"/>
      <w:r w:rsidR="007F51E5">
        <w:t>.</w:t>
      </w:r>
      <w:proofErr w:type="gramEnd"/>
      <w:r w:rsidR="007F51E5">
        <w:t xml:space="preserve"> </w: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GOTOBUTTON ZEqnNum924652  \* MERGEFORMAT </w:instrText>
      </w:r>
      <w:r w:rsidR="007F51E5">
        <w:rPr>
          <w:iCs/>
        </w:rPr>
        <w:fldChar w:fldCharType="begin"/>
      </w:r>
      <w:r w:rsidR="007F51E5">
        <w:rPr>
          <w:iCs/>
        </w:rPr>
        <w:instrText xml:space="preserve"> REF ZEqnNum924652 \* Charformat \! \* MERGEFORMAT </w:instrText>
      </w:r>
      <w:r w:rsidR="007F51E5">
        <w:rPr>
          <w:iCs/>
        </w:rPr>
        <w:fldChar w:fldCharType="separate"/>
      </w:r>
      <w:r w:rsidR="002F4C5A" w:rsidRPr="00FC3141">
        <w:rPr>
          <w:iCs/>
        </w:rPr>
        <w:instrText>(7)</w:instrText>
      </w:r>
      <w:r w:rsidR="007F51E5">
        <w:rPr>
          <w:iCs/>
        </w:rPr>
        <w:fldChar w:fldCharType="end"/>
      </w:r>
      <w:r w:rsidR="007F51E5">
        <w:rPr>
          <w:iCs/>
        </w:rPr>
        <w:fldChar w:fldCharType="end"/>
      </w:r>
      <w:r w:rsidR="007F51E5">
        <w:rPr>
          <w:iCs/>
        </w:rPr>
        <w:t>.</w:t>
      </w:r>
      <w:r w:rsidR="0059123E">
        <w:rPr>
          <w:iCs/>
        </w:rPr>
        <w:t xml:space="preserve"> </w:t>
      </w:r>
      <w:r w:rsidR="00B53B8A">
        <w:rPr>
          <w:iCs/>
        </w:rPr>
        <w:t xml:space="preserve"> </w:t>
      </w:r>
      <w:r w:rsidR="00207111">
        <w:rPr>
          <w:iCs/>
        </w:rPr>
        <w:t>Using a similar approximation we can write the following</w:t>
      </w:r>
      <w:r w:rsidR="00EB05BF">
        <w:rPr>
          <w:iCs/>
        </w:rPr>
        <w:t xml:space="preserve"> prior distributions</w:t>
      </w:r>
      <w:r w:rsidR="00207111">
        <w:rPr>
          <w:iCs/>
        </w:rPr>
        <w:t xml:space="preserve"> for the global weights</w:t>
      </w:r>
      <w:r w:rsidR="00207111" w:rsidRPr="00207111">
        <w:rPr>
          <w:iCs/>
          <w:position w:val="-10"/>
        </w:rPr>
        <w:object w:dxaOrig="180" w:dyaOrig="279" w14:anchorId="65778F49">
          <v:shape id="_x0000_i1045" type="#_x0000_t75" style="width:9.1pt;height:13.9pt" o:ole="">
            <v:imagedata r:id="rId48" o:title=""/>
          </v:shape>
          <o:OLEObject Type="Embed" ProgID="Equation.DSMT4" ShapeID="_x0000_i1045" DrawAspect="Content" ObjectID="_1431158099" r:id="rId49"/>
        </w:object>
      </w:r>
      <w:r w:rsidR="00207111">
        <w:rPr>
          <w:iCs/>
        </w:rPr>
        <w:t>and state specific</w:t>
      </w:r>
      <w:r w:rsidR="00EB05BF">
        <w:rPr>
          <w:iCs/>
        </w:rPr>
        <w:t xml:space="preserve"> </w:t>
      </w:r>
      <w:r w:rsidR="00B53B8A">
        <w:rPr>
          <w:iCs/>
        </w:rPr>
        <w:t xml:space="preserve">weights </w:t>
      </w:r>
      <w:r w:rsidR="00EB05BF" w:rsidRPr="00EB05BF">
        <w:rPr>
          <w:iCs/>
          <w:position w:val="-14"/>
        </w:rPr>
        <w:object w:dxaOrig="279" w:dyaOrig="340" w14:anchorId="36C0CB72">
          <v:shape id="_x0000_i1046" type="#_x0000_t75" style="width:13.9pt;height:17.55pt" o:ole="">
            <v:imagedata r:id="rId50" o:title=""/>
          </v:shape>
          <o:OLEObject Type="Embed" ProgID="Equation.DSMT4" ShapeID="_x0000_i1046" DrawAspect="Content" ObjectID="_1431158100" r:id="rId51"/>
        </w:object>
      </w:r>
      <w:r w:rsidR="00F621E4">
        <w:rPr>
          <w:iCs/>
        </w:rPr>
        <w:t xml:space="preserve"> of HDP</w:t>
      </w:r>
      <w:r w:rsidR="00A9141D">
        <w:rPr>
          <w:iCs/>
        </w:rPr>
        <w:t>M</w:t>
      </w:r>
      <w:r w:rsidR="00F621E4">
        <w:rPr>
          <w:iCs/>
        </w:rPr>
        <w:t xml:space="preserve"> emissions</w:t>
      </w:r>
      <w:r w:rsidR="00EB05BF">
        <w:rPr>
          <w:iCs/>
        </w:rPr>
        <w:t>:</w:t>
      </w:r>
    </w:p>
    <w:p w14:paraId="2D790F2F" w14:textId="77777777" w:rsidR="00EB05BF" w:rsidRDefault="00EB05BF" w:rsidP="00EB05BF">
      <w:pPr>
        <w:pStyle w:val="MTDisplayEquation"/>
      </w:pPr>
      <w:r>
        <w:tab/>
      </w:r>
      <w:r w:rsidR="0090056F" w:rsidRPr="00EB05BF">
        <w:rPr>
          <w:position w:val="-24"/>
        </w:rPr>
        <w:object w:dxaOrig="1880" w:dyaOrig="580" w14:anchorId="1D49ABC8">
          <v:shape id="_x0000_i1047" type="#_x0000_t75" style="width:93.8pt;height:29.65pt" o:ole="">
            <v:imagedata r:id="rId52" o:title=""/>
          </v:shape>
          <o:OLEObject Type="Embed" ProgID="Equation.DSMT4" ShapeID="_x0000_i1047" DrawAspect="Content" ObjectID="_1431158101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4</w:instrText>
        </w:r>
      </w:fldSimple>
      <w:r>
        <w:instrText>)</w:instrText>
      </w:r>
      <w:r>
        <w:fldChar w:fldCharType="end"/>
      </w:r>
    </w:p>
    <w:p w14:paraId="18483BAB" w14:textId="77777777" w:rsidR="00EB05BF" w:rsidRPr="00EB05BF" w:rsidRDefault="00EB05BF" w:rsidP="00EB05BF">
      <w:pPr>
        <w:pStyle w:val="MTDisplayEquation"/>
      </w:pPr>
      <w:r>
        <w:tab/>
      </w:r>
      <w:r w:rsidRPr="00EB05BF">
        <w:rPr>
          <w:position w:val="-14"/>
        </w:rPr>
        <w:object w:dxaOrig="2220" w:dyaOrig="360" w14:anchorId="2E4FE98E">
          <v:shape id="_x0000_i1048" type="#_x0000_t75" style="width:111.35pt;height:18.15pt" o:ole="">
            <v:imagedata r:id="rId54" o:title=""/>
          </v:shape>
          <o:OLEObject Type="Embed" ProgID="Equation.DSMT4" ShapeID="_x0000_i1048" DrawAspect="Content" ObjectID="_1431158102" r:id="rId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5</w:instrText>
        </w:r>
      </w:fldSimple>
      <w:r>
        <w:instrText>)</w:instrText>
      </w:r>
      <w:r>
        <w:fldChar w:fldCharType="end"/>
      </w:r>
    </w:p>
    <w:p w14:paraId="2625CE70" w14:textId="77777777" w:rsidR="00024633" w:rsidRDefault="00207111" w:rsidP="00EB05BF">
      <w:pPr>
        <w:spacing w:before="120" w:line="226" w:lineRule="auto"/>
        <w:rPr>
          <w:iCs/>
        </w:rPr>
      </w:pPr>
      <w:r>
        <w:rPr>
          <w:iCs/>
        </w:rPr>
        <w:t xml:space="preserve"> </w:t>
      </w:r>
      <w:proofErr w:type="gramStart"/>
      <w:r w:rsidR="00EB05BF">
        <w:rPr>
          <w:iCs/>
        </w:rPr>
        <w:t>where</w:t>
      </w:r>
      <w:proofErr w:type="gramEnd"/>
      <w:r w:rsidR="00EB05BF">
        <w:rPr>
          <w:iCs/>
        </w:rPr>
        <w:t xml:space="preserve"> </w:t>
      </w:r>
      <w:r w:rsidR="00EB05BF" w:rsidRPr="00EB05BF">
        <w:rPr>
          <w:iCs/>
          <w:position w:val="-4"/>
        </w:rPr>
        <w:object w:dxaOrig="240" w:dyaOrig="240" w14:anchorId="4ABFB484">
          <v:shape id="_x0000_i1049" type="#_x0000_t75" style="width:12.1pt;height:12.1pt" o:ole="">
            <v:imagedata r:id="rId56" o:title=""/>
          </v:shape>
          <o:OLEObject Type="Embed" ProgID="Equation.DSMT4" ShapeID="_x0000_i1049" DrawAspect="Content" ObjectID="_1431158103" r:id="rId57"/>
        </w:object>
      </w:r>
      <w:r w:rsidR="00EB05BF">
        <w:rPr>
          <w:iCs/>
        </w:rPr>
        <w:t>is the order of approximation in this case</w:t>
      </w:r>
      <w:r w:rsidR="0090056F">
        <w:rPr>
          <w:iCs/>
        </w:rPr>
        <w:t>.  For the posterior distribution we can write:</w:t>
      </w:r>
    </w:p>
    <w:p w14:paraId="136D64D3" w14:textId="77777777" w:rsidR="0090056F" w:rsidRDefault="004B5E1E" w:rsidP="004B5E1E">
      <w:pPr>
        <w:pStyle w:val="MTDisplayEquation"/>
      </w:pPr>
      <w:r>
        <w:tab/>
      </w:r>
      <w:r w:rsidRPr="004B5E1E">
        <w:rPr>
          <w:position w:val="-24"/>
        </w:rPr>
        <w:object w:dxaOrig="3180" w:dyaOrig="580" w14:anchorId="377D142E">
          <v:shape id="_x0000_i1050" type="#_x0000_t75" style="width:159.15pt;height:29.65pt" o:ole="">
            <v:imagedata r:id="rId58" o:title=""/>
          </v:shape>
          <o:OLEObject Type="Embed" ProgID="Equation.DSMT4" ShapeID="_x0000_i1050" DrawAspect="Content" ObjectID="_1431158104" r:id="rId59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6</w:instrText>
        </w:r>
      </w:fldSimple>
      <w:r>
        <w:instrText>)</w:instrText>
      </w:r>
      <w:r>
        <w:fldChar w:fldCharType="end"/>
      </w:r>
    </w:p>
    <w:p w14:paraId="66C1A6BA" w14:textId="77777777" w:rsidR="004B5E1E" w:rsidRPr="004B5E1E" w:rsidRDefault="007D5F68" w:rsidP="007D5F68">
      <w:pPr>
        <w:pStyle w:val="MTDisplayEquation"/>
      </w:pPr>
      <w:r>
        <w:tab/>
      </w:r>
      <w:r w:rsidRPr="007D5F68">
        <w:rPr>
          <w:position w:val="-14"/>
        </w:rPr>
        <w:object w:dxaOrig="3879" w:dyaOrig="400" w14:anchorId="547BF596">
          <v:shape id="_x0000_i1051" type="#_x0000_t75" style="width:194.8pt;height:19.95pt" o:ole="">
            <v:imagedata r:id="rId60" o:title=""/>
          </v:shape>
          <o:OLEObject Type="Embed" ProgID="Equation.DSMT4" ShapeID="_x0000_i1051" DrawAspect="Content" ObjectID="_1431158105" r:id="rId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 w:rsidR="00234517">
        <w:fldChar w:fldCharType="begin"/>
      </w:r>
      <w:r w:rsidR="00234517">
        <w:instrText xml:space="preserve"> SEQ MTEqn \h \* MERGEFORMAT </w:instrText>
      </w:r>
      <w:r w:rsidR="00234517">
        <w:fldChar w:fldCharType="end"/>
      </w:r>
      <w:r>
        <w:instrText>(</w:instrText>
      </w:r>
      <w:fldSimple w:instr=" SEQ MTEqn \c \* Arabic \* MERGEFORMAT ">
        <w:r w:rsidR="002F4C5A">
          <w:rPr>
            <w:noProof/>
          </w:rPr>
          <w:instrText>17</w:instrText>
        </w:r>
      </w:fldSimple>
      <w:r>
        <w:instrText>)</w:instrText>
      </w:r>
      <w:r>
        <w:fldChar w:fldCharType="end"/>
      </w:r>
    </w:p>
    <w:p w14:paraId="2E2610A0" w14:textId="77777777" w:rsidR="00153031" w:rsidRPr="007D5F68" w:rsidRDefault="007D5F68" w:rsidP="00920B6F">
      <w:pPr>
        <w:spacing w:before="120"/>
        <w:rPr>
          <w:vertAlign w:val="subscript"/>
        </w:rPr>
      </w:pPr>
      <w:r>
        <w:t xml:space="preserve">where </w:t>
      </w:r>
      <w:r w:rsidR="00920B6F">
        <w:t xml:space="preserve">  </w:t>
      </w:r>
      <w:proofErr w:type="spellStart"/>
      <w:r w:rsidRPr="007D5F68">
        <w:rPr>
          <w:i/>
          <w:iCs/>
        </w:rPr>
        <w:t>M</w:t>
      </w:r>
      <w:r>
        <w:rPr>
          <w:i/>
          <w:iCs/>
          <w:vertAlign w:val="subscript"/>
        </w:rPr>
        <w:t>j</w:t>
      </w:r>
      <w:r w:rsidRPr="007D5F68">
        <w:rPr>
          <w:i/>
          <w:iCs/>
          <w:vertAlign w:val="subscript"/>
        </w:rPr>
        <w:t>k</w:t>
      </w:r>
      <w:proofErr w:type="spellEnd"/>
      <w:r>
        <w:rPr>
          <w:vertAlign w:val="subscript"/>
        </w:rPr>
        <w:t xml:space="preserve"> </w:t>
      </w:r>
      <w:r>
        <w:t xml:space="preserve">is the number of tables (clusters) in restaurant (state) </w:t>
      </w:r>
      <w:r w:rsidRPr="00B53B8A">
        <w:rPr>
          <w:i/>
          <w:iCs/>
        </w:rPr>
        <w:t>j</w:t>
      </w:r>
      <w:r>
        <w:t xml:space="preserve"> that serves dish (mixture component) </w:t>
      </w:r>
      <w:r w:rsidRPr="007D5F68">
        <w:rPr>
          <w:i/>
          <w:iCs/>
        </w:rPr>
        <w:t>k</w:t>
      </w:r>
      <w:r>
        <w:t xml:space="preserve">; </w:t>
      </w:r>
      <w:r w:rsidRPr="007D5F68">
        <w:rPr>
          <w:position w:val="-10"/>
        </w:rPr>
        <w:object w:dxaOrig="400" w:dyaOrig="300" w14:anchorId="32896345">
          <v:shape id="_x0000_i1052" type="#_x0000_t75" style="width:19.95pt;height:15.15pt" o:ole="">
            <v:imagedata r:id="rId62" o:title=""/>
          </v:shape>
          <o:OLEObject Type="Embed" ProgID="Equation.DSMT4" ShapeID="_x0000_i1052" DrawAspect="Content" ObjectID="_1431158106" r:id="rId63"/>
        </w:object>
      </w:r>
      <w:r>
        <w:t xml:space="preserve">is total number of tables in the franchise that serves dish </w:t>
      </w:r>
      <w:r w:rsidRPr="007D5F68">
        <w:rPr>
          <w:i/>
          <w:iCs/>
        </w:rPr>
        <w:t>k</w:t>
      </w:r>
      <w:r>
        <w:t xml:space="preserve">. </w:t>
      </w:r>
      <w:r w:rsidRPr="007D5F68">
        <w:rPr>
          <w:position w:val="-14"/>
        </w:rPr>
        <w:object w:dxaOrig="320" w:dyaOrig="340" w14:anchorId="5BB2177F">
          <v:shape id="_x0000_i1053" type="#_x0000_t75" style="width:15.75pt;height:17.55pt" o:ole="">
            <v:imagedata r:id="rId64" o:title=""/>
          </v:shape>
          <o:OLEObject Type="Embed" ProgID="Equation.DSMT4" ShapeID="_x0000_i1053" DrawAspect="Content" ObjectID="_1431158107" r:id="rId65"/>
        </w:object>
      </w:r>
      <w:r>
        <w:t xml:space="preserve">is the number of observations in state </w:t>
      </w:r>
      <w:r w:rsidRPr="007D5F68">
        <w:rPr>
          <w:i/>
          <w:iCs/>
        </w:rPr>
        <w:t>j</w:t>
      </w:r>
      <w:r>
        <w:t xml:space="preserve"> that are assigned to component </w:t>
      </w:r>
      <w:r w:rsidRPr="007D5F68">
        <w:rPr>
          <w:i/>
          <w:iCs/>
        </w:rPr>
        <w:t>k</w:t>
      </w:r>
      <w:r>
        <w:t>.</w:t>
      </w:r>
      <w:r w:rsidR="009241E0">
        <w:t xml:space="preserve"> Estimating transition probabilities to final non-emitting state can be </w:t>
      </w:r>
      <w:r w:rsidR="006C5D2A">
        <w:t>achieved at</w:t>
      </w:r>
      <w:r w:rsidR="009241E0">
        <w:t xml:space="preserve"> the last step and after estimating other parameters.     </w:t>
      </w:r>
    </w:p>
    <w:p w14:paraId="0558A8EA" w14:textId="77777777" w:rsidR="009241E0" w:rsidRDefault="009241E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</w:p>
    <w:p w14:paraId="3554C3DE" w14:textId="77777777" w:rsidR="002D0824" w:rsidRDefault="002D0824" w:rsidP="00010B21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>
        <w:rPr>
          <w:b/>
          <w:bCs/>
          <w:spacing w:val="24"/>
          <w:kern w:val="1"/>
          <w:sz w:val="24"/>
          <w:szCs w:val="24"/>
        </w:rPr>
        <w:t>4</w:t>
      </w:r>
      <w:r>
        <w:rPr>
          <w:b/>
          <w:bCs/>
          <w:spacing w:val="24"/>
          <w:kern w:val="1"/>
          <w:sz w:val="24"/>
          <w:szCs w:val="24"/>
        </w:rPr>
        <w:tab/>
      </w:r>
      <w:r w:rsidR="00010B21">
        <w:rPr>
          <w:b/>
          <w:bCs/>
          <w:spacing w:val="24"/>
          <w:kern w:val="1"/>
          <w:sz w:val="24"/>
          <w:szCs w:val="24"/>
        </w:rPr>
        <w:t>Experiments</w:t>
      </w:r>
    </w:p>
    <w:p w14:paraId="1EDDCE31" w14:textId="3A6B3C0C" w:rsidR="00387962" w:rsidRDefault="00CE534A" w:rsidP="00CE534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114" w:author="amir" w:date="2013-05-27T09:54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0" wp14:anchorId="5A3C3D46" wp14:editId="0310FA17">
                <wp:simplePos x="0" y="0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5212080" cy="2167128"/>
                <wp:effectExtent l="0" t="0" r="7620" b="5080"/>
                <wp:wrapTopAndBottom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2080" cy="21671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888"/>
                              <w:gridCol w:w="4230"/>
                            </w:tblGrid>
                            <w:tr w:rsidR="00153973" w14:paraId="5BBDA4D7" w14:textId="77777777" w:rsidTr="00FC3141">
                              <w:tc>
                                <w:tcPr>
                                  <w:tcW w:w="3888" w:type="dxa"/>
                                </w:tcPr>
                                <w:p w14:paraId="3F751D47" w14:textId="64DCEED2" w:rsidR="00153973" w:rsidRDefault="00153973" w:rsidP="0077622C">
                                  <w:pPr>
                                    <w:keepNext/>
                                    <w:jc w:val="lowKashida"/>
                                    <w:pPrChange w:id="115" w:author="amir" w:date="2013-05-27T10:09:00Z">
                                      <w:pPr>
                                        <w:keepNext/>
                                      </w:pPr>
                                    </w:pPrChange>
                                  </w:pPr>
                                  <w:del w:id="116" w:author="amir" w:date="2013-05-27T10:08:00Z">
                                    <w:r w:rsidDel="0077622C"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485E23F5" wp14:editId="7E9F6DCD">
                                          <wp:extent cx="2248930" cy="1614433"/>
                                          <wp:effectExtent l="0" t="0" r="0" b="5080"/>
                                          <wp:docPr id="19" name="Picture 19" descr="Description: C:\Users\amir\Documents\My Dropbox\Projects\preliminary exam\fig3.jpg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4" descr="Description: C:\Users\amir\Documents\My Dropbox\Projects\preliminary exam\fig3.jpg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 rotWithShape="1">
                                                  <a:blip r:embed="rId66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 l="4682" t="23651" r="38816" b="27607"/>
                                                  <a:stretch/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2266605" cy="1627121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53640926-AAD7-44D8-BBD7-CCE9431645EC}">
                                                      <a14:shadowObscured xmlns:a14="http://schemas.microsoft.com/office/drawing/2010/main"/>
                                                    </a:ext>
                                                  </a:extLst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del>
                                  <w:ins w:id="117" w:author="amir" w:date="2013-05-27T10:08:00Z"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0AC2DDB6" wp14:editId="6C3526FA">
                                          <wp:extent cx="2113109" cy="1455741"/>
                                          <wp:effectExtent l="0" t="0" r="1905" b="0"/>
                                          <wp:docPr id="29" name="Picture 29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fig2_a.jpg"/>
                                                  <pic:cNvPicPr/>
                                                </pic:nvPicPr>
                                                <pic:blipFill>
                                                  <a:blip r:embed="rId67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2129038" cy="1466714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ins>
                                </w:p>
                              </w:tc>
                              <w:tc>
                                <w:tcPr>
                                  <w:tcW w:w="4230" w:type="dxa"/>
                                </w:tcPr>
                                <w:p w14:paraId="0AF1079C" w14:textId="07D93227" w:rsidR="00153973" w:rsidRDefault="00153973" w:rsidP="005E15FA">
                                  <w:pPr>
                                    <w:keepNext/>
                                  </w:pPr>
                                  <w:del w:id="118" w:author="amir" w:date="2013-05-27T10:14:00Z">
                                    <w:r w:rsidDel="0077602F"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47490FE4" wp14:editId="3CA65AAF">
                                          <wp:extent cx="2174581" cy="1513754"/>
                                          <wp:effectExtent l="0" t="0" r="0" b="0"/>
                                          <wp:docPr id="20" name="Picture 20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graphical_model.jpg"/>
                                                  <pic:cNvPicPr/>
                                                </pic:nvPicPr>
                                                <pic:blipFill rotWithShape="1">
                                                  <a:blip r:embed="rId68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 l="11434" t="8101" r="16632" b="23219"/>
                                                  <a:stretch/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2177810" cy="1516002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ln>
                                                    <a:noFill/>
                                                  </a:ln>
                                                  <a:extLst>
                                                    <a:ext uri="{53640926-AAD7-44D8-BBD7-CCE9431645EC}">
                                                      <a14:shadowObscured xmlns:a14="http://schemas.microsoft.com/office/drawing/2010/main"/>
                                                    </a:ext>
                                                  </a:extLst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del>
                                  <w:ins w:id="119" w:author="amir" w:date="2013-05-27T10:14:00Z">
                                    <w:r>
                                      <w:rPr>
                                        <w:noProof/>
                                      </w:rPr>
                                      <w:drawing>
                                        <wp:inline distT="0" distB="0" distL="0" distR="0" wp14:anchorId="3265A54F" wp14:editId="391650C4">
                                          <wp:extent cx="1890272" cy="1451723"/>
                                          <wp:effectExtent l="0" t="0" r="0" b="0"/>
                                          <wp:docPr id="30" name="Picture 30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fig2_b.jpg"/>
                                                  <pic:cNvPicPr/>
                                                </pic:nvPicPr>
                                                <pic:blipFill>
                                                  <a:blip r:embed="rId69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1894868" cy="1455253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ins>
                                </w:p>
                              </w:tc>
                            </w:tr>
                          </w:tbl>
                          <w:p w14:paraId="1569BCA7" w14:textId="77777777" w:rsidR="00153973" w:rsidRDefault="00153973" w:rsidP="00875ADA">
                            <w:pPr>
                              <w:keepNext/>
                            </w:pPr>
                          </w:p>
                          <w:p w14:paraId="1476FF67" w14:textId="0869BAEF" w:rsidR="00153973" w:rsidRPr="00281A23" w:rsidRDefault="00153973" w:rsidP="00FC3141">
                            <w:pPr>
                              <w:pStyle w:val="Caption"/>
                              <w:spacing w:before="120"/>
                              <w:jc w:val="center"/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</w:pP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Figure 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instrText xml:space="preserve"> SEQ Figure \* ARABIC </w:instrTex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b w:val="0"/>
                                <w:bCs w:val="0"/>
                                <w:noProof/>
                                <w:color w:val="auto"/>
                                <w:sz w:val="20"/>
                                <w:szCs w:val="20"/>
                              </w:rPr>
                              <w:t>2</w:t>
                            </w:r>
                            <w:r w:rsidRPr="00281A23"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-(a</w:t>
                            </w:r>
                            <w:proofErr w:type="gramStart"/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)  Graphical</w:t>
                            </w:r>
                            <w:proofErr w:type="gramEnd"/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 xml:space="preserve"> model for ergodic HDP-HMM [</w:t>
                            </w:r>
                            <w:ins w:id="120" w:author="amir" w:date="2013-05-27T10:29:00Z">
                              <w:r w:rsidR="00593746">
                                <w:rPr>
                                  <w:b w:val="0"/>
                                  <w:bCs w:val="0"/>
                                  <w:color w:val="auto"/>
                                  <w:sz w:val="20"/>
                                  <w:szCs w:val="20"/>
                                </w:rPr>
                                <w:t>6</w:t>
                              </w:r>
                            </w:ins>
                            <w:r>
                              <w:rPr>
                                <w:b w:val="0"/>
                                <w:bCs w:val="0"/>
                                <w:color w:val="auto"/>
                                <w:sz w:val="20"/>
                                <w:szCs w:val="20"/>
                              </w:rPr>
                              <w:t>] (b) Graphical model for the proposed left-to-right HDP-HMM with HDPM emissions.</w:t>
                            </w:r>
                          </w:p>
                          <w:p w14:paraId="3430D6C1" w14:textId="77777777" w:rsidR="00153973" w:rsidRDefault="00153973" w:rsidP="00950CA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0;margin-top:0;width:410.4pt;height:170.6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" o:allowoverlap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888"/>
                        <w:gridCol w:w="4230"/>
                      </w:tblGrid>
                      <w:tr w:rsidR="00153973" w14:paraId="5BBDA4D7" w14:textId="77777777" w:rsidTr="00FC3141">
                        <w:tc>
                          <w:tcPr>
                            <w:tcW w:w="3888" w:type="dxa"/>
                          </w:tcPr>
                          <w:p w14:paraId="3F751D47" w14:textId="64DCEED2" w:rsidR="00153973" w:rsidRDefault="00153973" w:rsidP="0077622C">
                            <w:pPr>
                              <w:keepNext/>
                              <w:jc w:val="lowKashida"/>
                              <w:pPrChange w:id="121" w:author="amir" w:date="2013-05-27T10:09:00Z">
                                <w:pPr>
                                  <w:keepNext/>
                                </w:pPr>
                              </w:pPrChange>
                            </w:pPr>
                            <w:del w:id="122" w:author="amir" w:date="2013-05-27T10:08:00Z">
                              <w:r w:rsidDel="0077622C">
                                <w:rPr>
                                  <w:noProof/>
                                </w:rPr>
                                <w:drawing>
                                  <wp:inline distT="0" distB="0" distL="0" distR="0" wp14:anchorId="485E23F5" wp14:editId="7E9F6DCD">
                                    <wp:extent cx="2248930" cy="1614433"/>
                                    <wp:effectExtent l="0" t="0" r="0" b="5080"/>
                                    <wp:docPr id="19" name="Picture 19" descr="Description: C:\Users\amir\Documents\My Dropbox\Projects\preliminary exam\fig3.jpg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" descr="Description: C:\Users\amir\Documents\My Dropbox\Projects\preliminary exam\fig3.jpg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 rotWithShape="1">
                                            <a:blip r:embed="rId6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4682" t="23651" r="38816" b="27607"/>
                                            <a:stretch/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266605" cy="16271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53640926-AAD7-44D8-BBD7-CCE9431645EC}">
                                                <a14:shadowObscured xmlns:a14="http://schemas.microsoft.com/office/drawing/2010/main"/>
                                              </a:ext>
                                            </a:extLst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del>
                            <w:ins w:id="123" w:author="amir" w:date="2013-05-27T10:08:00Z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0AC2DDB6" wp14:editId="6C3526FA">
                                    <wp:extent cx="2113109" cy="1455741"/>
                                    <wp:effectExtent l="0" t="0" r="1905" b="0"/>
                                    <wp:docPr id="29" name="Picture 2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fig2_a.jpg"/>
                                            <pic:cNvPicPr/>
                                          </pic:nvPicPr>
                                          <pic:blipFill>
                                            <a:blip r:embed="rId6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2129038" cy="146671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ins>
                          </w:p>
                        </w:tc>
                        <w:tc>
                          <w:tcPr>
                            <w:tcW w:w="4230" w:type="dxa"/>
                          </w:tcPr>
                          <w:p w14:paraId="0AF1079C" w14:textId="07D93227" w:rsidR="00153973" w:rsidRDefault="00153973" w:rsidP="005E15FA">
                            <w:pPr>
                              <w:keepNext/>
                            </w:pPr>
                            <w:del w:id="124" w:author="amir" w:date="2013-05-27T10:14:00Z">
                              <w:r w:rsidDel="0077602F">
                                <w:rPr>
                                  <w:noProof/>
                                </w:rPr>
                                <w:drawing>
                                  <wp:inline distT="0" distB="0" distL="0" distR="0" wp14:anchorId="47490FE4" wp14:editId="3CA65AAF">
                                    <wp:extent cx="2174581" cy="1513754"/>
                                    <wp:effectExtent l="0" t="0" r="0" b="0"/>
                                    <wp:docPr id="20" name="Picture 2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graphical_model.jpg"/>
                                            <pic:cNvPicPr/>
                                          </pic:nvPicPr>
                                          <pic:blipFill rotWithShape="1">
                                            <a:blip r:embed="rId6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11434" t="8101" r="16632" b="23219"/>
                                            <a:stretch/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177810" cy="151600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ln>
                                              <a:noFill/>
                                            </a:ln>
                                            <a:extLst>
                                              <a:ext uri="{53640926-AAD7-44D8-BBD7-CCE9431645EC}">
                                                <a14:shadowObscured xmlns:a14="http://schemas.microsoft.com/office/drawing/2010/main"/>
                                              </a:ext>
                                            </a:extLst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del>
                            <w:ins w:id="125" w:author="amir" w:date="2013-05-27T10:14:00Z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3265A54F" wp14:editId="391650C4">
                                    <wp:extent cx="1890272" cy="1451723"/>
                                    <wp:effectExtent l="0" t="0" r="0" b="0"/>
                                    <wp:docPr id="30" name="Picture 3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fig2_b.jpg"/>
                                            <pic:cNvPicPr/>
                                          </pic:nvPicPr>
                                          <pic:blipFill>
                                            <a:blip r:embed="rId6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1894868" cy="145525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ins>
                          </w:p>
                        </w:tc>
                      </w:tr>
                    </w:tbl>
                    <w:p w14:paraId="1569BCA7" w14:textId="77777777" w:rsidR="00153973" w:rsidRDefault="00153973" w:rsidP="00875ADA">
                      <w:pPr>
                        <w:keepNext/>
                      </w:pPr>
                    </w:p>
                    <w:p w14:paraId="1476FF67" w14:textId="0869BAEF" w:rsidR="00153973" w:rsidRPr="00281A23" w:rsidRDefault="00153973" w:rsidP="00FC3141">
                      <w:pPr>
                        <w:pStyle w:val="Caption"/>
                        <w:spacing w:before="120"/>
                        <w:jc w:val="center"/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</w:pP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Figure 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begin"/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instrText xml:space="preserve"> SEQ Figure \* ARABIC </w:instrTex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b w:val="0"/>
                          <w:bCs w:val="0"/>
                          <w:noProof/>
                          <w:color w:val="auto"/>
                          <w:sz w:val="20"/>
                          <w:szCs w:val="20"/>
                        </w:rPr>
                        <w:t>2</w:t>
                      </w:r>
                      <w:r w:rsidRPr="00281A23"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-(a</w:t>
                      </w:r>
                      <w:proofErr w:type="gramStart"/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)  Graphical</w:t>
                      </w:r>
                      <w:proofErr w:type="gramEnd"/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 xml:space="preserve"> model for ergodic HDP-HMM [</w:t>
                      </w:r>
                      <w:ins w:id="126" w:author="amir" w:date="2013-05-27T10:29:00Z">
                        <w:r w:rsidR="00593746">
                          <w:rPr>
                            <w:b w:val="0"/>
                            <w:bCs w:val="0"/>
                            <w:color w:val="auto"/>
                            <w:sz w:val="20"/>
                            <w:szCs w:val="20"/>
                          </w:rPr>
                          <w:t>6</w:t>
                        </w:r>
                      </w:ins>
                      <w:r>
                        <w:rPr>
                          <w:b w:val="0"/>
                          <w:bCs w:val="0"/>
                          <w:color w:val="auto"/>
                          <w:sz w:val="20"/>
                          <w:szCs w:val="20"/>
                        </w:rPr>
                        <w:t>] (b) Graphical model for the proposed left-to-right HDP-HMM with HDPM emissions.</w:t>
                      </w:r>
                    </w:p>
                    <w:p w14:paraId="3430D6C1" w14:textId="77777777" w:rsidR="00153973" w:rsidRDefault="00153973" w:rsidP="00950CA8"/>
                  </w:txbxContent>
                </v:textbox>
                <w10:wrap type="topAndBottom" anchorx="margin" anchory="margin"/>
              </v:shape>
            </w:pict>
          </mc:Fallback>
        </mc:AlternateContent>
      </w:r>
      <w:proofErr w:type="gramStart"/>
      <w:r w:rsidR="00751FB0" w:rsidRPr="00FC3141">
        <w:rPr>
          <w:b/>
          <w:bCs/>
          <w:spacing w:val="5"/>
          <w:kern w:val="1"/>
        </w:rPr>
        <w:t>Synthetic data.</w:t>
      </w:r>
      <w:proofErr w:type="gramEnd"/>
      <w:r w:rsidR="00751FB0">
        <w:rPr>
          <w:spacing w:val="5"/>
          <w:kern w:val="1"/>
        </w:rPr>
        <w:t xml:space="preserve"> In the first experiment, we generate data from a left-to-right HMM with four states</w:t>
      </w:r>
      <w:r w:rsidR="002F4C5A">
        <w:rPr>
          <w:spacing w:val="5"/>
          <w:kern w:val="1"/>
        </w:rPr>
        <w:t xml:space="preserve"> and without non-emitting states</w:t>
      </w:r>
      <w:r w:rsidR="00751FB0">
        <w:rPr>
          <w:spacing w:val="5"/>
          <w:kern w:val="1"/>
        </w:rPr>
        <w:t>.</w:t>
      </w:r>
      <w:r w:rsidR="00BE6FE2">
        <w:rPr>
          <w:spacing w:val="5"/>
          <w:kern w:val="1"/>
        </w:rPr>
        <w:t xml:space="preserve"> T</w:t>
      </w:r>
      <w:r w:rsidR="009732C9">
        <w:rPr>
          <w:spacing w:val="5"/>
          <w:kern w:val="1"/>
        </w:rPr>
        <w:t xml:space="preserve">he emission distribution for each state is a GMM with </w:t>
      </w:r>
      <w:r w:rsidR="009D6147">
        <w:rPr>
          <w:spacing w:val="5"/>
          <w:kern w:val="1"/>
        </w:rPr>
        <w:t>up to three</w:t>
      </w:r>
      <w:r w:rsidR="009732C9">
        <w:rPr>
          <w:spacing w:val="5"/>
          <w:kern w:val="1"/>
        </w:rPr>
        <w:t xml:space="preserve"> components</w:t>
      </w:r>
      <w:ins w:id="127" w:author="Joseph Picone" w:date="2013-05-26T22:32:00Z">
        <w:r w:rsidR="00FC3141">
          <w:rPr>
            <w:spacing w:val="5"/>
            <w:kern w:val="1"/>
          </w:rPr>
          <w:t>, each</w:t>
        </w:r>
        <w:del w:id="128" w:author="amir" w:date="2013-05-27T00:29:00Z">
          <w:r w:rsidR="00FC3141" w:rsidDel="00FF28D3">
            <w:rPr>
              <w:spacing w:val="5"/>
              <w:kern w:val="1"/>
            </w:rPr>
            <w:delText>???</w:delText>
          </w:r>
        </w:del>
        <w:r w:rsidR="00FC3141">
          <w:rPr>
            <w:spacing w:val="5"/>
            <w:kern w:val="1"/>
          </w:rPr>
          <w:t xml:space="preserve"> consisting of a </w:t>
        </w:r>
      </w:ins>
      <w:del w:id="129" w:author="Joseph Picone" w:date="2013-05-26T22:33:00Z">
        <w:r w:rsidR="000B56C5" w:rsidDel="00FC3141">
          <w:rPr>
            <w:spacing w:val="5"/>
            <w:kern w:val="1"/>
          </w:rPr>
          <w:delText xml:space="preserve"> </w:delText>
        </w:r>
        <w:r w:rsidR="000B56C5" w:rsidRPr="00CE534A" w:rsidDel="00FC3141">
          <w:rPr>
            <w:spacing w:val="5"/>
            <w:kern w:val="1"/>
            <w:rPrChange w:id="130" w:author="amir" w:date="2013-05-27T09:42:00Z">
              <w:rPr>
                <w:spacing w:val="5"/>
                <w:kern w:val="1"/>
              </w:rPr>
            </w:rPrChange>
          </w:rPr>
          <w:delText xml:space="preserve">consists of </w:delText>
        </w:r>
      </w:del>
      <w:r w:rsidR="000B56C5" w:rsidRPr="00CE534A">
        <w:rPr>
          <w:spacing w:val="5"/>
          <w:kern w:val="1"/>
          <w:rPrChange w:id="131" w:author="amir" w:date="2013-05-27T09:42:00Z">
            <w:rPr>
              <w:spacing w:val="5"/>
              <w:kern w:val="1"/>
            </w:rPr>
          </w:rPrChange>
        </w:rPr>
        <w:t>two</w:t>
      </w:r>
      <w:ins w:id="132" w:author="Joseph Picone" w:date="2013-05-26T22:33:00Z">
        <w:r w:rsidR="00FC3141" w:rsidRPr="00CE534A">
          <w:rPr>
            <w:spacing w:val="5"/>
            <w:kern w:val="1"/>
            <w:rPrChange w:id="133" w:author="amir" w:date="2013-05-27T09:42:00Z">
              <w:rPr>
                <w:spacing w:val="5"/>
                <w:kern w:val="1"/>
              </w:rPr>
            </w:rPrChange>
          </w:rPr>
          <w:t>-</w:t>
        </w:r>
      </w:ins>
      <w:del w:id="134" w:author="Joseph Picone" w:date="2013-05-26T22:33:00Z">
        <w:r w:rsidR="000B56C5" w:rsidRPr="00CE534A" w:rsidDel="00FC3141">
          <w:rPr>
            <w:spacing w:val="5"/>
            <w:kern w:val="1"/>
            <w:rPrChange w:id="135" w:author="amir" w:date="2013-05-27T09:42:00Z">
              <w:rPr>
                <w:spacing w:val="5"/>
                <w:kern w:val="1"/>
              </w:rPr>
            </w:rPrChange>
          </w:rPr>
          <w:delText xml:space="preserve"> </w:delText>
        </w:r>
      </w:del>
      <w:r w:rsidR="000B56C5" w:rsidRPr="00CE534A">
        <w:rPr>
          <w:spacing w:val="5"/>
          <w:kern w:val="1"/>
          <w:rPrChange w:id="136" w:author="amir" w:date="2013-05-27T09:42:00Z">
            <w:rPr>
              <w:spacing w:val="5"/>
              <w:kern w:val="1"/>
            </w:rPr>
          </w:rPrChange>
        </w:rPr>
        <w:t>dimensional normal distribution</w:t>
      </w:r>
      <w:del w:id="137" w:author="Joseph Picone" w:date="2013-05-26T22:33:00Z">
        <w:r w:rsidR="000B56C5" w:rsidRPr="00CE534A" w:rsidDel="00FC3141">
          <w:rPr>
            <w:spacing w:val="5"/>
            <w:kern w:val="1"/>
            <w:rPrChange w:id="138" w:author="amir" w:date="2013-05-27T09:42:00Z">
              <w:rPr>
                <w:spacing w:val="5"/>
                <w:kern w:val="1"/>
              </w:rPr>
            </w:rPrChange>
          </w:rPr>
          <w:delText>s</w:delText>
        </w:r>
      </w:del>
      <w:r w:rsidR="009732C9" w:rsidRPr="00CE534A">
        <w:rPr>
          <w:spacing w:val="5"/>
          <w:kern w:val="1"/>
          <w:rPrChange w:id="139" w:author="amir" w:date="2013-05-27T09:42:00Z">
            <w:rPr>
              <w:spacing w:val="5"/>
              <w:kern w:val="1"/>
            </w:rPr>
          </w:rPrChange>
        </w:rPr>
        <w:t xml:space="preserve">. Three sequences </w:t>
      </w:r>
      <w:del w:id="140" w:author="amir" w:date="2013-05-27T09:43:00Z">
        <w:r w:rsidR="009732C9" w:rsidRPr="00CE534A" w:rsidDel="00CE534A">
          <w:rPr>
            <w:spacing w:val="5"/>
            <w:kern w:val="1"/>
            <w:rPrChange w:id="141" w:author="amir" w:date="2013-05-27T09:42:00Z">
              <w:rPr>
                <w:spacing w:val="5"/>
                <w:kern w:val="1"/>
              </w:rPr>
            </w:rPrChange>
          </w:rPr>
          <w:delText>with lengths 600,</w:delText>
        </w:r>
      </w:del>
      <w:ins w:id="142" w:author="Joseph Picone" w:date="2013-05-26T22:33:00Z">
        <w:del w:id="143" w:author="amir" w:date="2013-05-27T09:43:00Z">
          <w:r w:rsidR="00FC3141" w:rsidRPr="00CE534A" w:rsidDel="00CE534A">
            <w:rPr>
              <w:spacing w:val="5"/>
              <w:kern w:val="1"/>
              <w:rPrChange w:id="144" w:author="amir" w:date="2013-05-27T09:42:00Z">
                <w:rPr>
                  <w:spacing w:val="5"/>
                  <w:kern w:val="1"/>
                </w:rPr>
              </w:rPrChange>
            </w:rPr>
            <w:delText xml:space="preserve"> </w:delText>
          </w:r>
        </w:del>
      </w:ins>
      <w:del w:id="145" w:author="amir" w:date="2013-05-27T09:43:00Z">
        <w:r w:rsidR="009732C9" w:rsidRPr="00CE534A" w:rsidDel="00CE534A">
          <w:rPr>
            <w:spacing w:val="5"/>
            <w:kern w:val="1"/>
            <w:rPrChange w:id="146" w:author="amir" w:date="2013-05-27T09:42:00Z">
              <w:rPr>
                <w:spacing w:val="5"/>
                <w:kern w:val="1"/>
              </w:rPr>
            </w:rPrChange>
          </w:rPr>
          <w:delText>650 a</w:delText>
        </w:r>
        <w:r w:rsidR="008C2268" w:rsidRPr="00CE534A" w:rsidDel="00CE534A">
          <w:rPr>
            <w:spacing w:val="5"/>
            <w:kern w:val="1"/>
            <w:rPrChange w:id="147" w:author="amir" w:date="2013-05-27T09:42:00Z">
              <w:rPr>
                <w:spacing w:val="5"/>
                <w:kern w:val="1"/>
              </w:rPr>
            </w:rPrChange>
          </w:rPr>
          <w:delText>nd 650</w:delText>
        </w:r>
        <w:r w:rsidR="008C2268" w:rsidDel="00CE534A">
          <w:rPr>
            <w:spacing w:val="5"/>
            <w:kern w:val="1"/>
          </w:rPr>
          <w:delText xml:space="preserve"> </w:delText>
        </w:r>
      </w:del>
      <w:r w:rsidR="008C2268">
        <w:rPr>
          <w:spacing w:val="5"/>
          <w:kern w:val="1"/>
        </w:rPr>
        <w:t>are generated</w:t>
      </w:r>
      <w:r w:rsidR="008A295F">
        <w:rPr>
          <w:spacing w:val="5"/>
          <w:kern w:val="1"/>
        </w:rPr>
        <w:t xml:space="preserve"> for training</w:t>
      </w:r>
      <w:r w:rsidR="008C2268">
        <w:rPr>
          <w:spacing w:val="5"/>
          <w:kern w:val="1"/>
        </w:rPr>
        <w:t>.</w:t>
      </w:r>
      <w:r w:rsidR="00E03F22">
        <w:rPr>
          <w:spacing w:val="5"/>
          <w:kern w:val="1"/>
        </w:rPr>
        <w:t xml:space="preserve"> </w:t>
      </w:r>
      <w:ins w:id="148" w:author="Joseph Picone" w:date="2013-05-26T22:40:00Z">
        <w:r w:rsidR="00FC3141">
          <w:rPr>
            <w:spacing w:val="5"/>
            <w:kern w:val="1"/>
          </w:rPr>
          <w:t xml:space="preserve">Three configurations have been studied: (1) an </w:t>
        </w:r>
      </w:ins>
      <w:del w:id="149" w:author="Joseph Picone" w:date="2013-05-26T22:40:00Z">
        <w:r w:rsidR="008A295F" w:rsidDel="00FC3141">
          <w:rPr>
            <w:spacing w:val="5"/>
            <w:kern w:val="1"/>
          </w:rPr>
          <w:delText>E</w:delText>
        </w:r>
      </w:del>
      <w:ins w:id="150" w:author="Joseph Picone" w:date="2013-05-26T22:40:00Z">
        <w:r w:rsidR="00FC3141">
          <w:rPr>
            <w:spacing w:val="5"/>
            <w:kern w:val="1"/>
          </w:rPr>
          <w:t>e</w:t>
        </w:r>
      </w:ins>
      <w:r w:rsidR="008A295F">
        <w:rPr>
          <w:spacing w:val="5"/>
          <w:kern w:val="1"/>
        </w:rPr>
        <w:t xml:space="preserve">rgodic HDP-HMM, </w:t>
      </w:r>
      <w:ins w:id="151" w:author="Joseph Picone" w:date="2013-05-26T22:40:00Z">
        <w:r w:rsidR="00FC3141">
          <w:rPr>
            <w:spacing w:val="5"/>
            <w:kern w:val="1"/>
          </w:rPr>
          <w:t xml:space="preserve">(2) a </w:t>
        </w:r>
      </w:ins>
      <w:r w:rsidR="008A295F">
        <w:rPr>
          <w:spacing w:val="5"/>
          <w:kern w:val="1"/>
        </w:rPr>
        <w:t xml:space="preserve">left-to-right HDP-HMM with DPM emissions and </w:t>
      </w:r>
      <w:ins w:id="152" w:author="Joseph Picone" w:date="2013-05-26T22:40:00Z">
        <w:r w:rsidR="00FC3141">
          <w:rPr>
            <w:spacing w:val="5"/>
            <w:kern w:val="1"/>
          </w:rPr>
          <w:t xml:space="preserve">(3) a </w:t>
        </w:r>
      </w:ins>
      <w:r w:rsidR="008A295F">
        <w:rPr>
          <w:spacing w:val="5"/>
          <w:kern w:val="1"/>
        </w:rPr>
        <w:t>left-to-right HDP-HMM with HDP</w:t>
      </w:r>
      <w:r w:rsidR="00A9141D">
        <w:rPr>
          <w:spacing w:val="5"/>
          <w:kern w:val="1"/>
        </w:rPr>
        <w:t>M</w:t>
      </w:r>
      <w:r w:rsidR="008A295F">
        <w:rPr>
          <w:spacing w:val="5"/>
          <w:kern w:val="1"/>
        </w:rPr>
        <w:t xml:space="preserve"> emissions</w:t>
      </w:r>
      <w:ins w:id="153" w:author="Joseph Picone" w:date="2013-05-26T22:40:00Z">
        <w:r w:rsidR="00FC3141">
          <w:rPr>
            <w:spacing w:val="5"/>
            <w:kern w:val="1"/>
          </w:rPr>
          <w:t>.</w:t>
        </w:r>
      </w:ins>
      <w:del w:id="154" w:author="Joseph Picone" w:date="2013-05-26T22:40:00Z">
        <w:r w:rsidR="008A295F" w:rsidDel="00FC3141">
          <w:rPr>
            <w:spacing w:val="5"/>
            <w:kern w:val="1"/>
          </w:rPr>
          <w:delText xml:space="preserve"> have been studied and compared. </w:delText>
        </w:r>
      </w:del>
      <w:ins w:id="155" w:author="Joseph Picone" w:date="2013-05-26T22:40:00Z">
        <w:r w:rsidR="00FC3141">
          <w:rPr>
            <w:spacing w:val="5"/>
            <w:kern w:val="1"/>
          </w:rPr>
          <w:t xml:space="preserve"> </w:t>
        </w:r>
      </w:ins>
      <w:r w:rsidR="008A295F">
        <w:rPr>
          <w:spacing w:val="5"/>
          <w:kern w:val="1"/>
        </w:rPr>
        <w:t xml:space="preserve">A normal inverse Wishart (NIW) prior is used </w:t>
      </w:r>
      <w:ins w:id="156" w:author="Joseph Picone" w:date="2013-05-26T22:41:00Z">
        <w:r w:rsidR="00FC3141">
          <w:rPr>
            <w:spacing w:val="5"/>
            <w:kern w:val="1"/>
          </w:rPr>
          <w:t>for</w:t>
        </w:r>
      </w:ins>
      <w:del w:id="157" w:author="Joseph Picone" w:date="2013-05-26T22:41:00Z">
        <w:r w:rsidR="008A295F" w:rsidDel="00FC3141">
          <w:rPr>
            <w:spacing w:val="5"/>
            <w:kern w:val="1"/>
          </w:rPr>
          <w:delText xml:space="preserve">on </w:delText>
        </w:r>
      </w:del>
      <w:ins w:id="158" w:author="Joseph Picone" w:date="2013-05-26T22:41:00Z">
        <w:r w:rsidR="00FC3141">
          <w:rPr>
            <w:spacing w:val="5"/>
            <w:kern w:val="1"/>
          </w:rPr>
          <w:t xml:space="preserve"> </w:t>
        </w:r>
      </w:ins>
      <w:r w:rsidR="008A295F">
        <w:rPr>
          <w:spacing w:val="5"/>
          <w:kern w:val="1"/>
        </w:rPr>
        <w:t xml:space="preserve">the mean and covariance. The truncation </w:t>
      </w:r>
      <w:r w:rsidR="004A6ABB">
        <w:rPr>
          <w:spacing w:val="5"/>
          <w:kern w:val="1"/>
        </w:rPr>
        <w:t>levels are</w:t>
      </w:r>
      <w:r w:rsidR="008A295F">
        <w:rPr>
          <w:spacing w:val="5"/>
          <w:kern w:val="1"/>
        </w:rPr>
        <w:t xml:space="preserve"> set to 10 for both the number of states and mixture components.</w:t>
      </w:r>
      <w:ins w:id="159" w:author="amir" w:date="2013-05-27T09:50:00Z">
        <w:r>
          <w:rPr>
            <w:spacing w:val="5"/>
            <w:kern w:val="1"/>
          </w:rPr>
          <w:t xml:space="preserve"> Parameters of NIW are </w:t>
        </w:r>
      </w:ins>
      <w:ins w:id="160" w:author="amir" w:date="2013-05-27T09:51:00Z">
        <w:r w:rsidR="00997D15">
          <w:rPr>
            <w:spacing w:val="5"/>
            <w:kern w:val="1"/>
          </w:rPr>
          <w:t>set as</w:t>
        </w:r>
      </w:ins>
      <w:ins w:id="161" w:author="amir" w:date="2013-05-27T10:48:00Z">
        <w:r w:rsidR="00997D15">
          <w:rPr>
            <w:spacing w:val="5"/>
            <w:kern w:val="1"/>
          </w:rPr>
          <w:t xml:space="preserve"> follow.</w:t>
        </w:r>
      </w:ins>
      <w:ins w:id="162" w:author="amir" w:date="2013-05-27T09:50:00Z">
        <w:r>
          <w:rPr>
            <w:spacing w:val="5"/>
            <w:kern w:val="1"/>
          </w:rPr>
          <w:t xml:space="preserve"> </w:t>
        </w:r>
      </w:ins>
      <w:r w:rsidR="004A6ABB">
        <w:rPr>
          <w:spacing w:val="5"/>
          <w:kern w:val="1"/>
        </w:rPr>
        <w:t xml:space="preserve"> </w:t>
      </w:r>
      <w:proofErr w:type="spellStart"/>
      <w:r w:rsidR="004A6ABB" w:rsidRPr="00CE534A">
        <w:rPr>
          <w:spacing w:val="5"/>
          <w:kern w:val="1"/>
          <w:rPrChange w:id="163" w:author="amir" w:date="2013-05-27T09:54:00Z">
            <w:rPr>
              <w:spacing w:val="5"/>
              <w:kern w:val="1"/>
            </w:rPr>
          </w:rPrChange>
        </w:rPr>
        <w:t>Pseudocounts</w:t>
      </w:r>
      <w:proofErr w:type="spellEnd"/>
      <w:ins w:id="164" w:author="Joseph Picone" w:date="2013-05-26T22:41:00Z">
        <w:r w:rsidR="00FC3141" w:rsidRPr="00CE534A">
          <w:rPr>
            <w:spacing w:val="5"/>
            <w:kern w:val="1"/>
            <w:rPrChange w:id="165" w:author="amir" w:date="2013-05-27T09:54:00Z">
              <w:rPr>
                <w:spacing w:val="5"/>
                <w:kern w:val="1"/>
              </w:rPr>
            </w:rPrChange>
          </w:rPr>
          <w:t xml:space="preserve"> (</w:t>
        </w:r>
      </w:ins>
      <w:ins w:id="166" w:author="amir" w:date="2013-05-27T09:54:00Z">
        <w:r w:rsidRPr="00CE534A">
          <w:rPr>
            <w:spacing w:val="5"/>
            <w:kern w:val="1"/>
            <w:rPrChange w:id="167" w:author="amir" w:date="2013-05-27T09:54:00Z">
              <w:rPr>
                <w:spacing w:val="5"/>
                <w:kern w:val="1"/>
                <w:highlight w:val="yellow"/>
              </w:rPr>
            </w:rPrChange>
          </w:rPr>
          <w:t>number of pseudo observations for sample mean</w:t>
        </w:r>
      </w:ins>
      <w:ins w:id="168" w:author="Joseph Picone" w:date="2013-05-26T22:42:00Z">
        <w:del w:id="169" w:author="amir" w:date="2013-05-27T09:54:00Z">
          <w:r w:rsidR="00FC3141" w:rsidRPr="00CE534A" w:rsidDel="00CE534A">
            <w:rPr>
              <w:spacing w:val="5"/>
              <w:kern w:val="1"/>
              <w:rPrChange w:id="170" w:author="amir" w:date="2013-05-27T09:54:00Z">
                <w:rPr>
                  <w:spacing w:val="5"/>
                  <w:kern w:val="1"/>
                </w:rPr>
              </w:rPrChange>
            </w:rPr>
            <w:delText xml:space="preserve">this </w:delText>
          </w:r>
        </w:del>
      </w:ins>
      <w:ins w:id="171" w:author="Joseph Picone" w:date="2013-05-26T22:41:00Z">
        <w:del w:id="172" w:author="amir" w:date="2013-05-27T09:54:00Z">
          <w:r w:rsidR="00FC3141" w:rsidRPr="00CE534A" w:rsidDel="00CE534A">
            <w:rPr>
              <w:spacing w:val="5"/>
              <w:kern w:val="1"/>
              <w:rPrChange w:id="173" w:author="amir" w:date="2013-05-27T09:54:00Z">
                <w:rPr>
                  <w:spacing w:val="5"/>
                  <w:kern w:val="1"/>
                </w:rPr>
              </w:rPrChange>
            </w:rPr>
            <w:delText>was</w:delText>
          </w:r>
        </w:del>
      </w:ins>
      <w:ins w:id="174" w:author="Joseph Picone" w:date="2013-05-26T22:42:00Z">
        <w:del w:id="175" w:author="amir" w:date="2013-05-27T09:54:00Z">
          <w:r w:rsidR="00FC3141" w:rsidRPr="00CE534A" w:rsidDel="00CE534A">
            <w:rPr>
              <w:spacing w:val="5"/>
              <w:kern w:val="1"/>
              <w:rPrChange w:id="176" w:author="amir" w:date="2013-05-27T09:54:00Z">
                <w:rPr>
                  <w:spacing w:val="5"/>
                  <w:kern w:val="1"/>
                </w:rPr>
              </w:rPrChange>
            </w:rPr>
            <w:delText>n’t previously defined</w:delText>
          </w:r>
        </w:del>
        <w:r w:rsidR="00FC3141" w:rsidRPr="00CE534A">
          <w:rPr>
            <w:spacing w:val="5"/>
            <w:kern w:val="1"/>
            <w:rPrChange w:id="177" w:author="amir" w:date="2013-05-27T09:54:00Z">
              <w:rPr>
                <w:spacing w:val="5"/>
                <w:kern w:val="1"/>
              </w:rPr>
            </w:rPrChange>
          </w:rPr>
          <w:t>)</w:t>
        </w:r>
      </w:ins>
      <w:del w:id="178" w:author="Joseph Picone" w:date="2013-05-26T22:42:00Z">
        <w:r w:rsidR="004A6ABB" w:rsidRPr="00CE534A" w:rsidDel="00FC3141">
          <w:rPr>
            <w:spacing w:val="5"/>
            <w:kern w:val="1"/>
            <w:rPrChange w:id="179" w:author="amir" w:date="2013-05-27T09:54:00Z">
              <w:rPr>
                <w:spacing w:val="5"/>
                <w:kern w:val="1"/>
              </w:rPr>
            </w:rPrChange>
          </w:rPr>
          <w:delText xml:space="preserve"> </w:delText>
        </w:r>
      </w:del>
      <w:ins w:id="180" w:author="Joseph Picone" w:date="2013-05-26T22:42:00Z">
        <w:r w:rsidR="00FC3141" w:rsidRPr="00CE534A">
          <w:rPr>
            <w:spacing w:val="5"/>
            <w:kern w:val="1"/>
            <w:rPrChange w:id="181" w:author="amir" w:date="2013-05-27T09:54:00Z">
              <w:rPr>
                <w:spacing w:val="5"/>
                <w:kern w:val="1"/>
              </w:rPr>
            </w:rPrChange>
          </w:rPr>
          <w:t xml:space="preserve"> </w:t>
        </w:r>
      </w:ins>
      <w:r w:rsidR="004A6ABB" w:rsidRPr="00CE534A">
        <w:rPr>
          <w:spacing w:val="5"/>
          <w:kern w:val="1"/>
          <w:rPrChange w:id="182" w:author="amir" w:date="2013-05-27T09:54:00Z">
            <w:rPr>
              <w:spacing w:val="5"/>
              <w:kern w:val="1"/>
            </w:rPr>
          </w:rPrChange>
        </w:rPr>
        <w:t xml:space="preserve">is set to 0.1 and </w:t>
      </w:r>
      <w:ins w:id="183" w:author="Joseph Picone" w:date="2013-05-26T22:49:00Z">
        <w:r w:rsidR="00FC3141" w:rsidRPr="00CE534A">
          <w:rPr>
            <w:spacing w:val="5"/>
            <w:kern w:val="1"/>
            <w:rPrChange w:id="184" w:author="amir" w:date="2013-05-27T09:54:00Z">
              <w:rPr>
                <w:spacing w:val="5"/>
                <w:kern w:val="1"/>
              </w:rPr>
            </w:rPrChange>
          </w:rPr>
          <w:t xml:space="preserve">the </w:t>
        </w:r>
      </w:ins>
      <w:ins w:id="185" w:author="amir" w:date="2013-05-27T09:54:00Z">
        <w:r w:rsidRPr="00CE534A">
          <w:rPr>
            <w:spacing w:val="5"/>
            <w:kern w:val="1"/>
            <w:rPrChange w:id="186" w:author="amir" w:date="2013-05-27T09:54:00Z">
              <w:rPr>
                <w:spacing w:val="5"/>
                <w:kern w:val="1"/>
                <w:highlight w:val="yellow"/>
              </w:rPr>
            </w:rPrChange>
          </w:rPr>
          <w:t xml:space="preserve">sample </w:t>
        </w:r>
      </w:ins>
      <w:r w:rsidR="004A6ABB" w:rsidRPr="00CE534A">
        <w:rPr>
          <w:spacing w:val="5"/>
          <w:kern w:val="1"/>
          <w:rPrChange w:id="187" w:author="amir" w:date="2013-05-27T09:54:00Z">
            <w:rPr>
              <w:spacing w:val="5"/>
              <w:kern w:val="1"/>
            </w:rPr>
          </w:rPrChange>
        </w:rPr>
        <w:t xml:space="preserve">mean and </w:t>
      </w:r>
      <w:del w:id="188" w:author="amir" w:date="2013-05-27T09:51:00Z">
        <w:r w:rsidR="004A6ABB" w:rsidRPr="00CE534A" w:rsidDel="00CE534A">
          <w:rPr>
            <w:spacing w:val="5"/>
            <w:kern w:val="1"/>
            <w:rPrChange w:id="189" w:author="amir" w:date="2013-05-27T09:54:00Z">
              <w:rPr>
                <w:spacing w:val="5"/>
                <w:kern w:val="1"/>
              </w:rPr>
            </w:rPrChange>
          </w:rPr>
          <w:delText>scale</w:delText>
        </w:r>
      </w:del>
      <w:ins w:id="190" w:author="Joseph Picone" w:date="2013-05-26T22:50:00Z">
        <w:del w:id="191" w:author="amir" w:date="2013-05-27T09:51:00Z">
          <w:r w:rsidR="00FC3141" w:rsidRPr="00CE534A" w:rsidDel="00CE534A">
            <w:rPr>
              <w:spacing w:val="5"/>
              <w:kern w:val="1"/>
              <w:rPrChange w:id="192" w:author="amir" w:date="2013-05-27T09:54:00Z">
                <w:rPr>
                  <w:spacing w:val="5"/>
                  <w:kern w:val="1"/>
                </w:rPr>
              </w:rPrChange>
            </w:rPr>
            <w:delText>??</w:delText>
          </w:r>
        </w:del>
      </w:ins>
      <w:del w:id="193" w:author="amir" w:date="2013-05-27T09:51:00Z">
        <w:r w:rsidR="004A6ABB" w:rsidRPr="00CE534A" w:rsidDel="00CE534A">
          <w:rPr>
            <w:spacing w:val="5"/>
            <w:kern w:val="1"/>
            <w:rPrChange w:id="194" w:author="amir" w:date="2013-05-27T09:54:00Z">
              <w:rPr>
                <w:spacing w:val="5"/>
                <w:kern w:val="1"/>
              </w:rPr>
            </w:rPrChange>
          </w:rPr>
          <w:delText xml:space="preserve"> matrix</w:delText>
        </w:r>
      </w:del>
      <w:ins w:id="195" w:author="amir" w:date="2013-05-27T09:51:00Z">
        <w:r w:rsidRPr="00CE534A">
          <w:rPr>
            <w:spacing w:val="5"/>
            <w:kern w:val="1"/>
            <w:rPrChange w:id="196" w:author="amir" w:date="2013-05-27T09:54:00Z">
              <w:rPr>
                <w:spacing w:val="5"/>
                <w:kern w:val="1"/>
                <w:highlight w:val="yellow"/>
              </w:rPr>
            </w:rPrChange>
          </w:rPr>
          <w:t>sample covariance</w:t>
        </w:r>
      </w:ins>
      <w:r w:rsidR="004A6ABB" w:rsidRPr="00CE534A">
        <w:rPr>
          <w:spacing w:val="5"/>
          <w:kern w:val="1"/>
          <w:rPrChange w:id="197" w:author="amir" w:date="2013-05-27T09:54:00Z">
            <w:rPr>
              <w:spacing w:val="5"/>
              <w:kern w:val="1"/>
            </w:rPr>
          </w:rPrChange>
        </w:rPr>
        <w:t xml:space="preserve"> are set to the empirical mean and covariance</w:t>
      </w:r>
      <w:ins w:id="198" w:author="Joseph Picone" w:date="2013-05-26T22:50:00Z">
        <w:r w:rsidR="00FC3141" w:rsidRPr="00CE534A">
          <w:rPr>
            <w:spacing w:val="5"/>
            <w:kern w:val="1"/>
            <w:rPrChange w:id="199" w:author="amir" w:date="2013-05-27T09:54:00Z">
              <w:rPr>
                <w:spacing w:val="5"/>
                <w:kern w:val="1"/>
              </w:rPr>
            </w:rPrChange>
          </w:rPr>
          <w:t xml:space="preserve">. </w:t>
        </w:r>
      </w:ins>
      <w:del w:id="200" w:author="Joseph Picone" w:date="2013-05-26T22:50:00Z">
        <w:r w:rsidR="004A6ABB" w:rsidRPr="00FF28D3" w:rsidDel="00FC3141">
          <w:rPr>
            <w:spacing w:val="5"/>
            <w:kern w:val="1"/>
            <w:highlight w:val="yellow"/>
            <w:rPrChange w:id="201" w:author="amir" w:date="2013-05-27T00:32:00Z">
              <w:rPr>
                <w:spacing w:val="5"/>
                <w:kern w:val="1"/>
              </w:rPr>
            </w:rPrChange>
          </w:rPr>
          <w:delText xml:space="preserve"> and f</w:delText>
        </w:r>
      </w:del>
      <w:ins w:id="202" w:author="Joseph Picone" w:date="2013-05-26T22:50:00Z">
        <w:del w:id="203" w:author="amir" w:date="2013-05-27T09:52:00Z">
          <w:r w:rsidR="00FC3141" w:rsidRPr="00FF28D3" w:rsidDel="00CE534A">
            <w:rPr>
              <w:spacing w:val="5"/>
              <w:kern w:val="1"/>
              <w:highlight w:val="yellow"/>
              <w:rPrChange w:id="204" w:author="amir" w:date="2013-05-27T00:32:00Z">
                <w:rPr>
                  <w:spacing w:val="5"/>
                  <w:kern w:val="1"/>
                </w:rPr>
              </w:rPrChange>
            </w:rPr>
            <w:delText>F</w:delText>
          </w:r>
        </w:del>
      </w:ins>
      <w:del w:id="205" w:author="amir" w:date="2013-05-27T09:52:00Z">
        <w:r w:rsidR="004A6ABB" w:rsidRPr="00FF28D3" w:rsidDel="00CE534A">
          <w:rPr>
            <w:spacing w:val="5"/>
            <w:kern w:val="1"/>
            <w:highlight w:val="yellow"/>
            <w:rPrChange w:id="206" w:author="amir" w:date="2013-05-27T00:32:00Z">
              <w:rPr>
                <w:spacing w:val="5"/>
                <w:kern w:val="1"/>
              </w:rPr>
            </w:rPrChange>
          </w:rPr>
          <w:delText>inally</w:delText>
        </w:r>
      </w:del>
      <w:ins w:id="207" w:author="Joseph Picone" w:date="2013-05-26T22:50:00Z">
        <w:del w:id="208" w:author="amir" w:date="2013-05-27T09:52:00Z">
          <w:r w:rsidR="00FC3141" w:rsidRPr="00FF28D3" w:rsidDel="00CE534A">
            <w:rPr>
              <w:spacing w:val="5"/>
              <w:kern w:val="1"/>
              <w:highlight w:val="yellow"/>
              <w:rPrChange w:id="209" w:author="amir" w:date="2013-05-27T00:32:00Z">
                <w:rPr>
                  <w:spacing w:val="5"/>
                  <w:kern w:val="1"/>
                </w:rPr>
              </w:rPrChange>
            </w:rPr>
            <w:delText xml:space="preserve">, the five </w:delText>
          </w:r>
        </w:del>
      </w:ins>
      <w:del w:id="210" w:author="amir" w:date="2013-05-27T09:52:00Z">
        <w:r w:rsidR="004A6ABB" w:rsidRPr="00FF28D3" w:rsidDel="00CE534A">
          <w:rPr>
            <w:spacing w:val="5"/>
            <w:kern w:val="1"/>
            <w:highlight w:val="yellow"/>
            <w:rPrChange w:id="211" w:author="amir" w:date="2013-05-27T00:32:00Z">
              <w:rPr>
                <w:spacing w:val="5"/>
                <w:kern w:val="1"/>
              </w:rPr>
            </w:rPrChange>
          </w:rPr>
          <w:delText xml:space="preserve"> degree</w:delText>
        </w:r>
      </w:del>
      <w:ins w:id="212" w:author="Joseph Picone" w:date="2013-05-26T22:50:00Z">
        <w:del w:id="213" w:author="amir" w:date="2013-05-27T09:52:00Z">
          <w:r w:rsidR="00FC3141" w:rsidRPr="00FF28D3" w:rsidDel="00CE534A">
            <w:rPr>
              <w:spacing w:val="5"/>
              <w:kern w:val="1"/>
              <w:highlight w:val="yellow"/>
              <w:rPrChange w:id="214" w:author="amir" w:date="2013-05-27T00:32:00Z">
                <w:rPr>
                  <w:spacing w:val="5"/>
                  <w:kern w:val="1"/>
                </w:rPr>
              </w:rPrChange>
            </w:rPr>
            <w:delText>s</w:delText>
          </w:r>
        </w:del>
      </w:ins>
      <w:del w:id="215" w:author="amir" w:date="2013-05-27T09:52:00Z">
        <w:r w:rsidR="004A6ABB" w:rsidRPr="00FF28D3" w:rsidDel="00CE534A">
          <w:rPr>
            <w:spacing w:val="5"/>
            <w:kern w:val="1"/>
            <w:highlight w:val="yellow"/>
            <w:rPrChange w:id="216" w:author="amir" w:date="2013-05-27T00:32:00Z">
              <w:rPr>
                <w:spacing w:val="5"/>
                <w:kern w:val="1"/>
              </w:rPr>
            </w:rPrChange>
          </w:rPr>
          <w:delText xml:space="preserve"> of freedom </w:delText>
        </w:r>
      </w:del>
      <w:ins w:id="217" w:author="Joseph Picone" w:date="2013-05-26T22:50:00Z">
        <w:del w:id="218" w:author="amir" w:date="2013-05-27T09:52:00Z">
          <w:r w:rsidR="00FC3141" w:rsidRPr="00FF28D3" w:rsidDel="00CE534A">
            <w:rPr>
              <w:spacing w:val="5"/>
              <w:kern w:val="1"/>
              <w:highlight w:val="yellow"/>
              <w:rPrChange w:id="219" w:author="amir" w:date="2013-05-27T00:32:00Z">
                <w:rPr>
                  <w:spacing w:val="5"/>
                  <w:kern w:val="1"/>
                </w:rPr>
              </w:rPrChange>
            </w:rPr>
            <w:delText>are used (was this defined?).</w:delText>
          </w:r>
        </w:del>
      </w:ins>
      <w:del w:id="220" w:author="amir" w:date="2013-05-27T09:52:00Z">
        <w:r w:rsidR="004A6ABB" w:rsidRPr="00FF28D3" w:rsidDel="00CE534A">
          <w:rPr>
            <w:spacing w:val="5"/>
            <w:kern w:val="1"/>
            <w:highlight w:val="yellow"/>
            <w:rPrChange w:id="221" w:author="amir" w:date="2013-05-27T00:32:00Z">
              <w:rPr>
                <w:spacing w:val="5"/>
                <w:kern w:val="1"/>
              </w:rPr>
            </w:rPrChange>
          </w:rPr>
          <w:delText>is set to five.</w:delText>
        </w:r>
        <w:r w:rsidR="008A295F" w:rsidDel="00CE534A">
          <w:rPr>
            <w:spacing w:val="5"/>
            <w:kern w:val="1"/>
          </w:rPr>
          <w:delText xml:space="preserve">  </w:delText>
        </w:r>
        <w:r w:rsidR="00396F25" w:rsidDel="00CE534A">
          <w:rPr>
            <w:spacing w:val="5"/>
            <w:kern w:val="1"/>
          </w:rPr>
          <w:delText xml:space="preserve"> </w:delText>
        </w:r>
      </w:del>
      <w:ins w:id="222" w:author="amir" w:date="2013-05-27T09:52:00Z">
        <w:r>
          <w:rPr>
            <w:spacing w:val="5"/>
            <w:kern w:val="1"/>
          </w:rPr>
          <w:t>Degree o</w:t>
        </w:r>
      </w:ins>
      <w:ins w:id="223" w:author="amir" w:date="2013-05-27T09:53:00Z">
        <w:r>
          <w:rPr>
            <w:spacing w:val="5"/>
            <w:kern w:val="1"/>
          </w:rPr>
          <w:t>f</w:t>
        </w:r>
      </w:ins>
      <w:ins w:id="224" w:author="amir" w:date="2013-05-27T09:52:00Z">
        <w:r>
          <w:rPr>
            <w:spacing w:val="5"/>
            <w:kern w:val="1"/>
          </w:rPr>
          <w:t xml:space="preserve"> freedom (precision</w:t>
        </w:r>
      </w:ins>
      <w:ins w:id="225" w:author="amir" w:date="2013-05-27T09:53:00Z">
        <w:r>
          <w:rPr>
            <w:spacing w:val="5"/>
            <w:kern w:val="1"/>
          </w:rPr>
          <w:t xml:space="preserve"> on sample covariance) </w:t>
        </w:r>
      </w:ins>
      <w:ins w:id="226" w:author="amir" w:date="2013-05-27T10:49:00Z">
        <w:r w:rsidR="00EF3092">
          <w:rPr>
            <w:spacing w:val="5"/>
            <w:kern w:val="1"/>
          </w:rPr>
          <w:t xml:space="preserve">is </w:t>
        </w:r>
      </w:ins>
      <w:ins w:id="227" w:author="amir" w:date="2013-05-27T09:53:00Z">
        <w:r>
          <w:rPr>
            <w:spacing w:val="5"/>
            <w:kern w:val="1"/>
          </w:rPr>
          <w:t>set to five.</w:t>
        </w:r>
      </w:ins>
      <w:del w:id="228" w:author="amir" w:date="2013-05-27T09:53:00Z">
        <w:r w:rsidR="00E03F22" w:rsidDel="00CE534A">
          <w:rPr>
            <w:spacing w:val="5"/>
            <w:kern w:val="1"/>
          </w:rPr>
          <w:delText xml:space="preserve"> </w:delText>
        </w:r>
      </w:del>
    </w:p>
    <w:p w14:paraId="3568644A" w14:textId="05A4B395" w:rsidR="00DA0618" w:rsidRDefault="0077602F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0" wp14:anchorId="0C69D0AE" wp14:editId="3FBAC6D3">
                <wp:simplePos x="0" y="0"/>
                <wp:positionH relativeFrom="column">
                  <wp:posOffset>3393440</wp:posOffset>
                </wp:positionH>
                <wp:positionV relativeFrom="page">
                  <wp:posOffset>8407400</wp:posOffset>
                </wp:positionV>
                <wp:extent cx="320040" cy="264795"/>
                <wp:effectExtent l="0" t="0" r="0" b="190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64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89D059" w14:textId="47C0AA4D" w:rsidR="00153973" w:rsidRPr="00FC3141" w:rsidRDefault="00153973" w:rsidP="00823855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left:0;text-align:left;margin-left:267.2pt;margin-top:662pt;width:25.2pt;height:20.8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" o:allowincell="f" o:allowoverlap="f" filled="f" stroked="f" strokeweight=".5pt">
                <v:textbox>
                  <w:txbxContent>
                    <w:p w14:paraId="7B89D059" w14:textId="47C0AA4D" w:rsidR="00153973" w:rsidRPr="00FC3141" w:rsidRDefault="00153973" w:rsidP="00823855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b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0" wp14:anchorId="6F5432DA" wp14:editId="1A8A1E58">
                <wp:simplePos x="0" y="0"/>
                <wp:positionH relativeFrom="column">
                  <wp:posOffset>972820</wp:posOffset>
                </wp:positionH>
                <wp:positionV relativeFrom="page">
                  <wp:posOffset>8396669</wp:posOffset>
                </wp:positionV>
                <wp:extent cx="320040" cy="265176"/>
                <wp:effectExtent l="0" t="0" r="0" b="19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6517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70A41A" w14:textId="4DF857AE" w:rsidR="00153973" w:rsidRPr="00FC3141" w:rsidRDefault="0015397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9" type="#_x0000_t202" style="position:absolute;left:0;text-align:left;margin-left:76.6pt;margin-top:661.15pt;width:25.2pt;height:20.9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" o:allowincell="f" o:allowoverlap="f" filled="f" stroked="f" strokeweight=".5pt">
                <v:textbox>
                  <w:txbxContent>
                    <w:p w14:paraId="7E70A41A" w14:textId="4DF857AE" w:rsidR="00153973" w:rsidRPr="00FC3141" w:rsidRDefault="00153973">
                      <w:pPr>
                        <w:rPr>
                          <w:sz w:val="18"/>
                          <w:szCs w:val="18"/>
                        </w:rPr>
                      </w:pPr>
                      <w:r w:rsidRPr="00FC3141">
                        <w:rPr>
                          <w:sz w:val="18"/>
                          <w:szCs w:val="18"/>
                        </w:rPr>
                        <w:t>(a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387962">
        <w:rPr>
          <w:spacing w:val="5"/>
          <w:kern w:val="1"/>
        </w:rPr>
        <w:t xml:space="preserve">Figure </w:t>
      </w:r>
      <w:r w:rsidR="00562281">
        <w:rPr>
          <w:spacing w:val="5"/>
          <w:kern w:val="1"/>
        </w:rPr>
        <w:t>3-(a)</w:t>
      </w:r>
      <w:r w:rsidR="00387962">
        <w:rPr>
          <w:spacing w:val="5"/>
          <w:kern w:val="1"/>
        </w:rPr>
        <w:t xml:space="preserve"> shows the average likelihoods for different mod</w:t>
      </w:r>
      <w:r w:rsidR="009D6147">
        <w:rPr>
          <w:spacing w:val="5"/>
          <w:kern w:val="1"/>
        </w:rPr>
        <w:t xml:space="preserve">els </w:t>
      </w:r>
      <w:ins w:id="229" w:author="Joseph Picone" w:date="2013-05-26T22:50:00Z">
        <w:r w:rsidR="00FC3141">
          <w:rPr>
            <w:spacing w:val="5"/>
            <w:kern w:val="1"/>
          </w:rPr>
          <w:t>for</w:t>
        </w:r>
      </w:ins>
      <w:del w:id="230" w:author="Joseph Picone" w:date="2013-05-26T22:50:00Z">
        <w:r w:rsidR="009D6147" w:rsidDel="00FC3141">
          <w:rPr>
            <w:spacing w:val="5"/>
            <w:kern w:val="1"/>
          </w:rPr>
          <w:delText xml:space="preserve">over </w:delText>
        </w:r>
      </w:del>
      <w:ins w:id="231" w:author="Joseph Picone" w:date="2013-05-26T22:50:00Z">
        <w:r w:rsidR="00FC3141">
          <w:rPr>
            <w:spacing w:val="5"/>
            <w:kern w:val="1"/>
          </w:rPr>
          <w:t xml:space="preserve"> </w:t>
        </w:r>
      </w:ins>
      <w:r w:rsidR="009D6147">
        <w:rPr>
          <w:spacing w:val="5"/>
          <w:kern w:val="1"/>
        </w:rPr>
        <w:t>held</w:t>
      </w:r>
      <w:ins w:id="232" w:author="amir" w:date="2013-05-27T01:41:00Z">
        <w:r w:rsidR="00DC0A14">
          <w:rPr>
            <w:spacing w:val="5"/>
            <w:kern w:val="1"/>
          </w:rPr>
          <w:t>-</w:t>
        </w:r>
      </w:ins>
      <w:ins w:id="233" w:author="Joseph Picone" w:date="2013-05-26T22:50:00Z">
        <w:del w:id="234" w:author="amir" w:date="2013-05-27T01:41:00Z">
          <w:r w:rsidR="00FC3141" w:rsidDel="00DC0A14">
            <w:rPr>
              <w:spacing w:val="5"/>
              <w:kern w:val="1"/>
            </w:rPr>
            <w:delText xml:space="preserve"> </w:delText>
          </w:r>
        </w:del>
      </w:ins>
      <w:r w:rsidR="009D6147">
        <w:rPr>
          <w:spacing w:val="5"/>
          <w:kern w:val="1"/>
        </w:rPr>
        <w:t>out data by averaging five independent chains.</w:t>
      </w:r>
      <w:r w:rsidR="00387962">
        <w:rPr>
          <w:spacing w:val="5"/>
          <w:kern w:val="1"/>
        </w:rPr>
        <w:t xml:space="preserve"> Figure  </w:t>
      </w:r>
      <w:r w:rsidR="00562281">
        <w:rPr>
          <w:spacing w:val="5"/>
          <w:kern w:val="1"/>
        </w:rPr>
        <w:t>(3)-b</w:t>
      </w:r>
      <w:r w:rsidR="00387962">
        <w:rPr>
          <w:spacing w:val="5"/>
          <w:kern w:val="1"/>
        </w:rPr>
        <w:t xml:space="preserve"> shows </w:t>
      </w:r>
      <w:r w:rsidR="009D6147">
        <w:rPr>
          <w:spacing w:val="5"/>
          <w:kern w:val="1"/>
        </w:rPr>
        <w:t xml:space="preserve">the structure of the generative model. Figure </w:t>
      </w:r>
      <w:r w:rsidR="00562281">
        <w:rPr>
          <w:spacing w:val="5"/>
          <w:kern w:val="1"/>
        </w:rPr>
        <w:t>3-(c)</w:t>
      </w:r>
      <w:r w:rsidR="009D6147">
        <w:rPr>
          <w:spacing w:val="5"/>
          <w:kern w:val="1"/>
        </w:rPr>
        <w:t xml:space="preserve"> and </w:t>
      </w:r>
      <w:r w:rsidR="00562281">
        <w:rPr>
          <w:spacing w:val="5"/>
          <w:kern w:val="1"/>
        </w:rPr>
        <w:t>Figure 3-(d) show</w:t>
      </w:r>
      <w:r w:rsidR="009D6147">
        <w:rPr>
          <w:spacing w:val="5"/>
          <w:kern w:val="1"/>
        </w:rPr>
        <w:t xml:space="preserve"> </w:t>
      </w:r>
      <w:ins w:id="235" w:author="Joseph Picone" w:date="2013-05-26T22:51:00Z">
        <w:r w:rsidR="00FC3141">
          <w:rPr>
            <w:spacing w:val="5"/>
            <w:kern w:val="1"/>
          </w:rPr>
          <w:t xml:space="preserve">the </w:t>
        </w:r>
      </w:ins>
      <w:r w:rsidR="009D6147">
        <w:rPr>
          <w:spacing w:val="5"/>
          <w:kern w:val="1"/>
        </w:rPr>
        <w:t>discovered structure for ergodic HDP-HMM and left-to-right HDP-HMM respectively. As it can be seen from these figures, left-to-right HDP-HMM with HDP</w:t>
      </w:r>
      <w:r w:rsidR="00A9141D">
        <w:rPr>
          <w:spacing w:val="5"/>
          <w:kern w:val="1"/>
        </w:rPr>
        <w:t>M</w:t>
      </w:r>
      <w:r w:rsidR="009D6147">
        <w:rPr>
          <w:spacing w:val="5"/>
          <w:kern w:val="1"/>
        </w:rPr>
        <w:t xml:space="preserve"> emissions can discover the correct structure while the ergodic HDP-HMM finds a more simplified HMM. Moreover, we can see using HDP emissions </w:t>
      </w:r>
      <w:del w:id="236" w:author="Joseph Picone" w:date="2013-05-26T22:51:00Z">
        <w:r w:rsidR="009D6147" w:rsidDel="00FC3141">
          <w:rPr>
            <w:spacing w:val="5"/>
            <w:kern w:val="1"/>
          </w:rPr>
          <w:delText xml:space="preserve">can </w:delText>
        </w:r>
      </w:del>
      <w:r w:rsidR="009D6147">
        <w:rPr>
          <w:spacing w:val="5"/>
          <w:kern w:val="1"/>
        </w:rPr>
        <w:t xml:space="preserve">improves the likelihood. While left-to-right HDP-HMM with DPM emissions can find the structure </w:t>
      </w:r>
      <w:r w:rsidR="009D6147">
        <w:rPr>
          <w:spacing w:val="5"/>
          <w:kern w:val="1"/>
        </w:rPr>
        <w:lastRenderedPageBreak/>
        <w:t xml:space="preserve">close to the correct one (not shown here), its likelihood is slightly less than ergodic HDP-HMM. However, </w:t>
      </w:r>
      <w:r w:rsidR="004142BB">
        <w:rPr>
          <w:spacing w:val="5"/>
          <w:kern w:val="1"/>
        </w:rPr>
        <w:t>left-to-right HDP-HMMs with HDP</w:t>
      </w:r>
      <w:r w:rsidR="00A9141D">
        <w:rPr>
          <w:spacing w:val="5"/>
          <w:kern w:val="1"/>
        </w:rPr>
        <w:t>M</w:t>
      </w:r>
      <w:r w:rsidR="004142BB">
        <w:rPr>
          <w:spacing w:val="5"/>
          <w:kern w:val="1"/>
        </w:rPr>
        <w:t xml:space="preserve"> emissions show better likelihood</w:t>
      </w:r>
      <w:ins w:id="237" w:author="Joseph Picone" w:date="2013-05-26T22:58:00Z">
        <w:r w:rsidR="00FC3141">
          <w:rPr>
            <w:spacing w:val="5"/>
            <w:kern w:val="1"/>
          </w:rPr>
          <w:t>s</w:t>
        </w:r>
      </w:ins>
      <w:r w:rsidR="004142BB">
        <w:rPr>
          <w:spacing w:val="5"/>
          <w:kern w:val="1"/>
        </w:rPr>
        <w:t xml:space="preserve"> than </w:t>
      </w:r>
      <w:ins w:id="238" w:author="Joseph Picone" w:date="2013-05-26T22:58:00Z">
        <w:r w:rsidR="00FC3141">
          <w:rPr>
            <w:spacing w:val="5"/>
            <w:kern w:val="1"/>
          </w:rPr>
          <w:t xml:space="preserve">the </w:t>
        </w:r>
      </w:ins>
      <w:r w:rsidR="004142BB">
        <w:rPr>
          <w:spacing w:val="5"/>
          <w:kern w:val="1"/>
        </w:rPr>
        <w:t>ergodic model. It is also interesting to note that the likelihood</w:t>
      </w:r>
      <w:r w:rsidR="000274C2">
        <w:rPr>
          <w:spacing w:val="5"/>
          <w:kern w:val="1"/>
        </w:rPr>
        <w:t>s</w:t>
      </w:r>
      <w:r w:rsidR="004142BB">
        <w:rPr>
          <w:spacing w:val="5"/>
          <w:kern w:val="1"/>
        </w:rPr>
        <w:t xml:space="preserve"> of models discovered by </w:t>
      </w:r>
      <w:r w:rsidR="00A9141D">
        <w:rPr>
          <w:spacing w:val="5"/>
          <w:kern w:val="1"/>
        </w:rPr>
        <w:t xml:space="preserve">all </w:t>
      </w:r>
      <w:r w:rsidR="000274C2">
        <w:rPr>
          <w:spacing w:val="5"/>
          <w:kern w:val="1"/>
        </w:rPr>
        <w:t>HDP-HMM algorithms are</w:t>
      </w:r>
      <w:r w:rsidR="00762C4C">
        <w:rPr>
          <w:spacing w:val="5"/>
          <w:kern w:val="1"/>
        </w:rPr>
        <w:t xml:space="preserve"> </w:t>
      </w:r>
      <w:ins w:id="239" w:author="Joseph Picone" w:date="2013-05-26T22:58:00Z">
        <w:r w:rsidR="00FC3141">
          <w:rPr>
            <w:spacing w:val="5"/>
            <w:kern w:val="1"/>
          </w:rPr>
          <w:t xml:space="preserve">superior to the </w:t>
        </w:r>
      </w:ins>
      <w:del w:id="240" w:author="Joseph Picone" w:date="2013-05-26T22:58:00Z">
        <w:r w:rsidR="00762C4C" w:rsidDel="00FC3141">
          <w:rPr>
            <w:spacing w:val="5"/>
            <w:kern w:val="1"/>
          </w:rPr>
          <w:delText xml:space="preserve">better than the </w:delText>
        </w:r>
      </w:del>
      <w:r w:rsidR="00762C4C">
        <w:rPr>
          <w:spacing w:val="5"/>
          <w:kern w:val="1"/>
        </w:rPr>
        <w:t>likelihood</w:t>
      </w:r>
      <w:ins w:id="241" w:author="Joseph Picone" w:date="2013-05-26T22:58:00Z">
        <w:r w:rsidR="00FC3141">
          <w:rPr>
            <w:spacing w:val="5"/>
            <w:kern w:val="1"/>
          </w:rPr>
          <w:t>s</w:t>
        </w:r>
      </w:ins>
      <w:r w:rsidR="00762C4C">
        <w:rPr>
          <w:spacing w:val="5"/>
          <w:kern w:val="1"/>
        </w:rPr>
        <w:t xml:space="preserve"> of the generative model itself</w:t>
      </w:r>
      <w:r w:rsidR="00E10E89">
        <w:rPr>
          <w:spacing w:val="5"/>
          <w:kern w:val="1"/>
        </w:rPr>
        <w:t xml:space="preserve"> (which is the upper bound for the parametric models)</w:t>
      </w:r>
      <w:r w:rsidR="00762C4C">
        <w:rPr>
          <w:spacing w:val="5"/>
          <w:kern w:val="1"/>
        </w:rPr>
        <w:t xml:space="preserve">. </w:t>
      </w:r>
      <w:r w:rsidR="009D6147">
        <w:rPr>
          <w:spacing w:val="5"/>
          <w:kern w:val="1"/>
        </w:rPr>
        <w:t xml:space="preserve"> </w:t>
      </w:r>
    </w:p>
    <w:p w14:paraId="1B9497B4" w14:textId="21D64416" w:rsidR="00042732" w:rsidRDefault="003A0CDC" w:rsidP="00E613C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9744" behindDoc="0" locked="0" layoutInCell="0" allowOverlap="0" wp14:anchorId="6E309670" wp14:editId="4BDDE8DE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2541905" cy="1958975"/>
                <wp:effectExtent l="0" t="0" r="0" b="3175"/>
                <wp:wrapSquare wrapText="bothSides"/>
                <wp:docPr id="3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1905" cy="195942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040A41" w14:textId="1DEF404D" w:rsidR="00153973" w:rsidRPr="00181DA0" w:rsidRDefault="00153973" w:rsidP="00FC3141">
                            <w:pPr>
                              <w:pStyle w:val="Caption"/>
                              <w:keepNext/>
                              <w:spacing w:before="120"/>
                              <w:jc w:val="center"/>
                            </w:pP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t xml:space="preserve">Table </w:t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fldChar w:fldCharType="begin"/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instrText xml:space="preserve"> SEQ Table \* ARABIC </w:instrText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fldChar w:fldCharType="separate"/>
                            </w:r>
                            <w:r w:rsidRPr="00FC3141">
                              <w:rPr>
                                <w:b w:val="0"/>
                                <w:bCs w:val="0"/>
                                <w:noProof/>
                                <w:color w:val="auto"/>
                              </w:rPr>
                              <w:t>1</w:t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fldChar w:fldCharType="end"/>
                            </w:r>
                            <w:r w:rsidRPr="00FC3141">
                              <w:rPr>
                                <w:b w:val="0"/>
                                <w:bCs w:val="0"/>
                                <w:color w:val="auto"/>
                              </w:rPr>
                              <w:t>-</w:t>
                            </w:r>
                            <w:r>
                              <w:rPr>
                                <w:b w:val="0"/>
                                <w:bCs w:val="0"/>
                                <w:color w:val="auto"/>
                              </w:rPr>
                              <w:t xml:space="preserve"> Classification </w:t>
                            </w:r>
                            <w:ins w:id="242" w:author="Joseph Picone" w:date="2013-05-26T23:15:00Z">
                              <w:r>
                                <w:rPr>
                                  <w:b w:val="0"/>
                                  <w:bCs w:val="0"/>
                                  <w:color w:val="auto"/>
                                </w:rPr>
                                <w:t>e</w:t>
                              </w:r>
                            </w:ins>
                            <w:del w:id="243" w:author="Joseph Picone" w:date="2013-05-26T23:15:00Z">
                              <w:r w:rsidDel="00FC3141">
                                <w:rPr>
                                  <w:b w:val="0"/>
                                  <w:bCs w:val="0"/>
                                  <w:color w:val="auto"/>
                                </w:rPr>
                                <w:delText>E</w:delText>
                              </w:r>
                            </w:del>
                            <w:r>
                              <w:rPr>
                                <w:b w:val="0"/>
                                <w:bCs w:val="0"/>
                                <w:color w:val="auto"/>
                              </w:rPr>
                              <w:t xml:space="preserve">rror rates for different </w:t>
                            </w:r>
                            <w:proofErr w:type="gramStart"/>
                            <w:ins w:id="244" w:author="Joseph Picone" w:date="2013-05-26T23:15:00Z">
                              <w:r>
                                <w:rPr>
                                  <w:b w:val="0"/>
                                  <w:bCs w:val="0"/>
                                  <w:color w:val="auto"/>
                                </w:rPr>
                                <w:t>a</w:t>
                              </w:r>
                            </w:ins>
                            <w:proofErr w:type="gramEnd"/>
                            <w:del w:id="245" w:author="Joseph Picone" w:date="2013-05-26T23:15:00Z">
                              <w:r w:rsidDel="00FC3141">
                                <w:rPr>
                                  <w:b w:val="0"/>
                                  <w:bCs w:val="0"/>
                                  <w:color w:val="auto"/>
                                </w:rPr>
                                <w:delText>A</w:delText>
                              </w:r>
                            </w:del>
                            <w:r>
                              <w:rPr>
                                <w:b w:val="0"/>
                                <w:bCs w:val="0"/>
                                <w:color w:val="auto"/>
                              </w:rPr>
                              <w:t>lgorithms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ayout w:type="fixed"/>
                              <w:tblLook w:val="04A0" w:firstRow="1" w:lastRow="0" w:firstColumn="1" w:lastColumn="0" w:noHBand="0" w:noVBand="1"/>
                              <w:tblPrChange w:id="246" w:author="amir" w:date="2013-05-27T10:52:00Z">
                                <w:tblPr>
                                  <w:tblStyle w:val="TableGrid"/>
                                  <w:tblW w:w="0" w:type="auto"/>
                                  <w:tblLayout w:type="fixed"/>
                                  <w:tblLook w:val="04A0" w:firstRow="1" w:lastRow="0" w:firstColumn="1" w:lastColumn="0" w:noHBand="0" w:noVBand="1"/>
                                </w:tblPr>
                              </w:tblPrChange>
                            </w:tblPr>
                            <w:tblGrid>
                              <w:gridCol w:w="2718"/>
                              <w:gridCol w:w="1042"/>
                              <w:tblGridChange w:id="247">
                                <w:tblGrid>
                                  <w:gridCol w:w="2628"/>
                                  <w:gridCol w:w="1132"/>
                                </w:tblGrid>
                              </w:tblGridChange>
                            </w:tblGrid>
                            <w:tr w:rsidR="00153973" w14:paraId="2E1A9E07" w14:textId="77777777" w:rsidTr="005876FE">
                              <w:tc>
                                <w:tcPr>
                                  <w:tcW w:w="2718" w:type="dxa"/>
                                  <w:tcPrChange w:id="248" w:author="amir" w:date="2013-05-27T10:52:00Z">
                                    <w:tcPr>
                                      <w:tcW w:w="2628" w:type="dxa"/>
                                    </w:tcPr>
                                  </w:tcPrChange>
                                </w:tcPr>
                                <w:p w14:paraId="170E9C73" w14:textId="7F22488B" w:rsidR="00153973" w:rsidRDefault="00153973" w:rsidP="00467285">
                                  <w:r>
                                    <w:t>Model</w:t>
                                  </w:r>
                                </w:p>
                              </w:tc>
                              <w:tc>
                                <w:tcPr>
                                  <w:tcW w:w="1042" w:type="dxa"/>
                                  <w:tcPrChange w:id="249" w:author="amir" w:date="2013-05-27T10:52:00Z">
                                    <w:tcPr>
                                      <w:tcW w:w="1132" w:type="dxa"/>
                                    </w:tcPr>
                                  </w:tcPrChange>
                                </w:tcPr>
                                <w:p w14:paraId="26949B68" w14:textId="16E34BF3" w:rsidR="00153973" w:rsidRDefault="00153973" w:rsidP="00E613C0">
                                  <w:r>
                                    <w:t>Classification Error Rate</w:t>
                                  </w:r>
                                </w:p>
                              </w:tc>
                            </w:tr>
                            <w:tr w:rsidR="00153973" w14:paraId="17FFE481" w14:textId="77777777" w:rsidTr="005876FE">
                              <w:tc>
                                <w:tcPr>
                                  <w:tcW w:w="2718" w:type="dxa"/>
                                  <w:tcPrChange w:id="250" w:author="amir" w:date="2013-05-27T10:52:00Z">
                                    <w:tcPr>
                                      <w:tcW w:w="2628" w:type="dxa"/>
                                    </w:tcPr>
                                  </w:tcPrChange>
                                </w:tcPr>
                                <w:p w14:paraId="4E2D43B1" w14:textId="30A3DB41" w:rsidR="00153973" w:rsidRDefault="00153973" w:rsidP="00E613C0">
                                  <w:r>
                                    <w:t>Parametric HMM [</w:t>
                                  </w:r>
                                  <w:ins w:id="251" w:author="amir" w:date="2013-05-27T10:51:00Z">
                                    <w:r w:rsidR="005876FE">
                                      <w:t>19</w:t>
                                    </w:r>
                                  </w:ins>
                                  <w:r>
                                    <w:t>] (10 mix.)</w:t>
                                  </w:r>
                                </w:p>
                              </w:tc>
                              <w:tc>
                                <w:tcPr>
                                  <w:tcW w:w="1042" w:type="dxa"/>
                                  <w:vAlign w:val="center"/>
                                  <w:tcPrChange w:id="252" w:author="amir" w:date="2013-05-27T10:52:00Z">
                                    <w:tcPr>
                                      <w:tcW w:w="1132" w:type="dxa"/>
                                      <w:vAlign w:val="center"/>
                                    </w:tcPr>
                                  </w:tcPrChange>
                                </w:tcPr>
                                <w:p w14:paraId="398AAC47" w14:textId="48F783A0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t>27.8%</w:t>
                                  </w:r>
                                </w:p>
                              </w:tc>
                            </w:tr>
                            <w:tr w:rsidR="00153973" w14:paraId="7FA95295" w14:textId="77777777" w:rsidTr="005876FE">
                              <w:tc>
                                <w:tcPr>
                                  <w:tcW w:w="2718" w:type="dxa"/>
                                  <w:tcPrChange w:id="253" w:author="amir" w:date="2013-05-27T10:52:00Z">
                                    <w:tcPr>
                                      <w:tcW w:w="2628" w:type="dxa"/>
                                    </w:tcPr>
                                  </w:tcPrChange>
                                </w:tcPr>
                                <w:p w14:paraId="4EEDF1FE" w14:textId="32F368D8" w:rsidR="00153973" w:rsidRDefault="00153973" w:rsidP="00467285">
                                  <w:r>
                                    <w:t>Left-to-Right HDP-HMM with Gaussian emissions</w:t>
                                  </w:r>
                                </w:p>
                              </w:tc>
                              <w:tc>
                                <w:tcPr>
                                  <w:tcW w:w="1042" w:type="dxa"/>
                                  <w:vAlign w:val="center"/>
                                  <w:tcPrChange w:id="254" w:author="amir" w:date="2013-05-27T10:52:00Z">
                                    <w:tcPr>
                                      <w:tcW w:w="1132" w:type="dxa"/>
                                      <w:vAlign w:val="center"/>
                                    </w:tcPr>
                                  </w:tcPrChange>
                                </w:tcPr>
                                <w:p w14:paraId="196981E8" w14:textId="7347ED59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t>26.7%</w:t>
                                  </w:r>
                                </w:p>
                              </w:tc>
                            </w:tr>
                            <w:tr w:rsidR="00153973" w14:paraId="32F73D61" w14:textId="77777777" w:rsidTr="005876FE">
                              <w:tc>
                                <w:tcPr>
                                  <w:tcW w:w="2718" w:type="dxa"/>
                                  <w:tcPrChange w:id="255" w:author="amir" w:date="2013-05-27T10:52:00Z">
                                    <w:tcPr>
                                      <w:tcW w:w="2628" w:type="dxa"/>
                                    </w:tcPr>
                                  </w:tcPrChange>
                                </w:tcPr>
                                <w:p w14:paraId="1DD20BE7" w14:textId="3EE713DB" w:rsidR="00153973" w:rsidRDefault="00153973" w:rsidP="00467285">
                                  <w:r>
                                    <w:t>Left-to-Right HDP-HMM with DPM emissions</w:t>
                                  </w:r>
                                </w:p>
                              </w:tc>
                              <w:tc>
                                <w:tcPr>
                                  <w:tcW w:w="1042" w:type="dxa"/>
                                  <w:vAlign w:val="center"/>
                                  <w:tcPrChange w:id="256" w:author="amir" w:date="2013-05-27T10:52:00Z">
                                    <w:tcPr>
                                      <w:tcW w:w="1132" w:type="dxa"/>
                                      <w:vAlign w:val="center"/>
                                    </w:tcPr>
                                  </w:tcPrChange>
                                </w:tcPr>
                                <w:p w14:paraId="1E1F5471" w14:textId="20526119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t>25.1%</w:t>
                                  </w:r>
                                </w:p>
                              </w:tc>
                            </w:tr>
                          </w:tbl>
                          <w:p w14:paraId="61A888B3" w14:textId="36559615" w:rsidR="00153973" w:rsidRDefault="00153973" w:rsidP="00E613C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148.95pt;margin-top:0;width:200.15pt;height:154.25pt;z-index:25167974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" o:allowincell="f" o:allowoverlap="f" stroked="f">
                <v:textbox>
                  <w:txbxContent>
                    <w:p w14:paraId="66040A41" w14:textId="1DEF404D" w:rsidR="00153973" w:rsidRPr="00181DA0" w:rsidRDefault="00153973" w:rsidP="00FC3141">
                      <w:pPr>
                        <w:pStyle w:val="Caption"/>
                        <w:keepNext/>
                        <w:spacing w:before="120"/>
                        <w:jc w:val="center"/>
                      </w:pP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t xml:space="preserve">Table </w:t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fldChar w:fldCharType="begin"/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instrText xml:space="preserve"> SEQ Table \* ARABIC </w:instrText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fldChar w:fldCharType="separate"/>
                      </w:r>
                      <w:r w:rsidRPr="00FC3141">
                        <w:rPr>
                          <w:b w:val="0"/>
                          <w:bCs w:val="0"/>
                          <w:noProof/>
                          <w:color w:val="auto"/>
                        </w:rPr>
                        <w:t>1</w:t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fldChar w:fldCharType="end"/>
                      </w:r>
                      <w:r w:rsidRPr="00FC3141">
                        <w:rPr>
                          <w:b w:val="0"/>
                          <w:bCs w:val="0"/>
                          <w:color w:val="auto"/>
                        </w:rPr>
                        <w:t>-</w:t>
                      </w:r>
                      <w:r>
                        <w:rPr>
                          <w:b w:val="0"/>
                          <w:bCs w:val="0"/>
                          <w:color w:val="auto"/>
                        </w:rPr>
                        <w:t xml:space="preserve"> Classification </w:t>
                      </w:r>
                      <w:ins w:id="257" w:author="Joseph Picone" w:date="2013-05-26T23:15:00Z">
                        <w:r>
                          <w:rPr>
                            <w:b w:val="0"/>
                            <w:bCs w:val="0"/>
                            <w:color w:val="auto"/>
                          </w:rPr>
                          <w:t>e</w:t>
                        </w:r>
                      </w:ins>
                      <w:del w:id="258" w:author="Joseph Picone" w:date="2013-05-26T23:15:00Z">
                        <w:r w:rsidDel="00FC3141">
                          <w:rPr>
                            <w:b w:val="0"/>
                            <w:bCs w:val="0"/>
                            <w:color w:val="auto"/>
                          </w:rPr>
                          <w:delText>E</w:delText>
                        </w:r>
                      </w:del>
                      <w:r>
                        <w:rPr>
                          <w:b w:val="0"/>
                          <w:bCs w:val="0"/>
                          <w:color w:val="auto"/>
                        </w:rPr>
                        <w:t xml:space="preserve">rror rates for different </w:t>
                      </w:r>
                      <w:proofErr w:type="gramStart"/>
                      <w:ins w:id="259" w:author="Joseph Picone" w:date="2013-05-26T23:15:00Z">
                        <w:r>
                          <w:rPr>
                            <w:b w:val="0"/>
                            <w:bCs w:val="0"/>
                            <w:color w:val="auto"/>
                          </w:rPr>
                          <w:t>a</w:t>
                        </w:r>
                      </w:ins>
                      <w:proofErr w:type="gramEnd"/>
                      <w:del w:id="260" w:author="Joseph Picone" w:date="2013-05-26T23:15:00Z">
                        <w:r w:rsidDel="00FC3141">
                          <w:rPr>
                            <w:b w:val="0"/>
                            <w:bCs w:val="0"/>
                            <w:color w:val="auto"/>
                          </w:rPr>
                          <w:delText>A</w:delText>
                        </w:r>
                      </w:del>
                      <w:r>
                        <w:rPr>
                          <w:b w:val="0"/>
                          <w:bCs w:val="0"/>
                          <w:color w:val="auto"/>
                        </w:rPr>
                        <w:t>lgorithms</w:t>
                      </w:r>
                    </w:p>
                    <w:tbl>
                      <w:tblPr>
                        <w:tblStyle w:val="TableGrid"/>
                        <w:tblW w:w="0" w:type="auto"/>
                        <w:tblLayout w:type="fixed"/>
                        <w:tblLook w:val="04A0" w:firstRow="1" w:lastRow="0" w:firstColumn="1" w:lastColumn="0" w:noHBand="0" w:noVBand="1"/>
                        <w:tblPrChange w:id="261" w:author="amir" w:date="2013-05-27T10:52:00Z">
                          <w:tblPr>
                            <w:tblStyle w:val="TableGrid"/>
                            <w:tblW w:w="0" w:type="auto"/>
                            <w:tblLayout w:type="fixed"/>
                            <w:tblLook w:val="04A0" w:firstRow="1" w:lastRow="0" w:firstColumn="1" w:lastColumn="0" w:noHBand="0" w:noVBand="1"/>
                          </w:tblPr>
                        </w:tblPrChange>
                      </w:tblPr>
                      <w:tblGrid>
                        <w:gridCol w:w="2718"/>
                        <w:gridCol w:w="1042"/>
                        <w:tblGridChange w:id="262">
                          <w:tblGrid>
                            <w:gridCol w:w="2628"/>
                            <w:gridCol w:w="1132"/>
                          </w:tblGrid>
                        </w:tblGridChange>
                      </w:tblGrid>
                      <w:tr w:rsidR="00153973" w14:paraId="2E1A9E07" w14:textId="77777777" w:rsidTr="005876FE">
                        <w:tc>
                          <w:tcPr>
                            <w:tcW w:w="2718" w:type="dxa"/>
                            <w:tcPrChange w:id="263" w:author="amir" w:date="2013-05-27T10:52:00Z">
                              <w:tcPr>
                                <w:tcW w:w="2628" w:type="dxa"/>
                              </w:tcPr>
                            </w:tcPrChange>
                          </w:tcPr>
                          <w:p w14:paraId="170E9C73" w14:textId="7F22488B" w:rsidR="00153973" w:rsidRDefault="00153973" w:rsidP="00467285">
                            <w:r>
                              <w:t>Model</w:t>
                            </w:r>
                          </w:p>
                        </w:tc>
                        <w:tc>
                          <w:tcPr>
                            <w:tcW w:w="1042" w:type="dxa"/>
                            <w:tcPrChange w:id="264" w:author="amir" w:date="2013-05-27T10:52:00Z">
                              <w:tcPr>
                                <w:tcW w:w="1132" w:type="dxa"/>
                              </w:tcPr>
                            </w:tcPrChange>
                          </w:tcPr>
                          <w:p w14:paraId="26949B68" w14:textId="16E34BF3" w:rsidR="00153973" w:rsidRDefault="00153973" w:rsidP="00E613C0">
                            <w:r>
                              <w:t>Classification Error Rate</w:t>
                            </w:r>
                          </w:p>
                        </w:tc>
                      </w:tr>
                      <w:tr w:rsidR="00153973" w14:paraId="17FFE481" w14:textId="77777777" w:rsidTr="005876FE">
                        <w:tc>
                          <w:tcPr>
                            <w:tcW w:w="2718" w:type="dxa"/>
                            <w:tcPrChange w:id="265" w:author="amir" w:date="2013-05-27T10:52:00Z">
                              <w:tcPr>
                                <w:tcW w:w="2628" w:type="dxa"/>
                              </w:tcPr>
                            </w:tcPrChange>
                          </w:tcPr>
                          <w:p w14:paraId="4E2D43B1" w14:textId="30A3DB41" w:rsidR="00153973" w:rsidRDefault="00153973" w:rsidP="00E613C0">
                            <w:r>
                              <w:t>Parametric HMM [</w:t>
                            </w:r>
                            <w:ins w:id="266" w:author="amir" w:date="2013-05-27T10:51:00Z">
                              <w:r w:rsidR="005876FE">
                                <w:t>19</w:t>
                              </w:r>
                            </w:ins>
                            <w:r>
                              <w:t>] (10 mix.)</w:t>
                            </w:r>
                          </w:p>
                        </w:tc>
                        <w:tc>
                          <w:tcPr>
                            <w:tcW w:w="1042" w:type="dxa"/>
                            <w:vAlign w:val="center"/>
                            <w:tcPrChange w:id="267" w:author="amir" w:date="2013-05-27T10:52:00Z">
                              <w:tcPr>
                                <w:tcW w:w="1132" w:type="dxa"/>
                                <w:vAlign w:val="center"/>
                              </w:tcPr>
                            </w:tcPrChange>
                          </w:tcPr>
                          <w:p w14:paraId="398AAC47" w14:textId="48F783A0" w:rsidR="00153973" w:rsidRDefault="00153973" w:rsidP="00FC3141">
                            <w:pPr>
                              <w:jc w:val="center"/>
                            </w:pPr>
                            <w:r>
                              <w:t>27.8%</w:t>
                            </w:r>
                          </w:p>
                        </w:tc>
                      </w:tr>
                      <w:tr w:rsidR="00153973" w14:paraId="7FA95295" w14:textId="77777777" w:rsidTr="005876FE">
                        <w:tc>
                          <w:tcPr>
                            <w:tcW w:w="2718" w:type="dxa"/>
                            <w:tcPrChange w:id="268" w:author="amir" w:date="2013-05-27T10:52:00Z">
                              <w:tcPr>
                                <w:tcW w:w="2628" w:type="dxa"/>
                              </w:tcPr>
                            </w:tcPrChange>
                          </w:tcPr>
                          <w:p w14:paraId="4EEDF1FE" w14:textId="32F368D8" w:rsidR="00153973" w:rsidRDefault="00153973" w:rsidP="00467285">
                            <w:r>
                              <w:t>Left-to-Right HDP-HMM with Gaussian emissions</w:t>
                            </w:r>
                          </w:p>
                        </w:tc>
                        <w:tc>
                          <w:tcPr>
                            <w:tcW w:w="1042" w:type="dxa"/>
                            <w:vAlign w:val="center"/>
                            <w:tcPrChange w:id="269" w:author="amir" w:date="2013-05-27T10:52:00Z">
                              <w:tcPr>
                                <w:tcW w:w="1132" w:type="dxa"/>
                                <w:vAlign w:val="center"/>
                              </w:tcPr>
                            </w:tcPrChange>
                          </w:tcPr>
                          <w:p w14:paraId="196981E8" w14:textId="7347ED59" w:rsidR="00153973" w:rsidRDefault="00153973" w:rsidP="00FC3141">
                            <w:pPr>
                              <w:jc w:val="center"/>
                            </w:pPr>
                            <w:r>
                              <w:t>26.7%</w:t>
                            </w:r>
                          </w:p>
                        </w:tc>
                      </w:tr>
                      <w:tr w:rsidR="00153973" w14:paraId="32F73D61" w14:textId="77777777" w:rsidTr="005876FE">
                        <w:tc>
                          <w:tcPr>
                            <w:tcW w:w="2718" w:type="dxa"/>
                            <w:tcPrChange w:id="270" w:author="amir" w:date="2013-05-27T10:52:00Z">
                              <w:tcPr>
                                <w:tcW w:w="2628" w:type="dxa"/>
                              </w:tcPr>
                            </w:tcPrChange>
                          </w:tcPr>
                          <w:p w14:paraId="1DD20BE7" w14:textId="3EE713DB" w:rsidR="00153973" w:rsidRDefault="00153973" w:rsidP="00467285">
                            <w:r>
                              <w:t>Left-to-Right HDP-HMM with DPM emissions</w:t>
                            </w:r>
                          </w:p>
                        </w:tc>
                        <w:tc>
                          <w:tcPr>
                            <w:tcW w:w="1042" w:type="dxa"/>
                            <w:vAlign w:val="center"/>
                            <w:tcPrChange w:id="271" w:author="amir" w:date="2013-05-27T10:52:00Z">
                              <w:tcPr>
                                <w:tcW w:w="1132" w:type="dxa"/>
                                <w:vAlign w:val="center"/>
                              </w:tcPr>
                            </w:tcPrChange>
                          </w:tcPr>
                          <w:p w14:paraId="1E1F5471" w14:textId="20526119" w:rsidR="00153973" w:rsidRDefault="00153973" w:rsidP="00FC3141">
                            <w:pPr>
                              <w:jc w:val="center"/>
                            </w:pPr>
                            <w:r>
                              <w:t>25.1%</w:t>
                            </w:r>
                          </w:p>
                        </w:tc>
                      </w:tr>
                    </w:tbl>
                    <w:p w14:paraId="61A888B3" w14:textId="36559615" w:rsidR="00153973" w:rsidRDefault="00153973" w:rsidP="00E613C0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E71583" w:rsidRPr="00FC3141">
        <w:rPr>
          <w:b/>
          <w:bCs/>
          <w:noProof/>
          <w:spacing w:val="24"/>
          <w:kern w:val="1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0" wp14:anchorId="46B1B400" wp14:editId="07FB99F0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129530" cy="3591560"/>
                <wp:effectExtent l="0" t="0" r="0" b="8890"/>
                <wp:wrapTopAndBottom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29530" cy="359169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628"/>
                              <w:gridCol w:w="2693"/>
                              <w:gridCol w:w="2670"/>
                            </w:tblGrid>
                            <w:tr w:rsidR="00153973" w14:paraId="30476A2E" w14:textId="77777777" w:rsidTr="002817A3">
                              <w:trPr>
                                <w:trHeight w:val="3230"/>
                              </w:trPr>
                              <w:tc>
                                <w:tcPr>
                                  <w:tcW w:w="7998" w:type="dxa"/>
                                  <w:gridSpan w:val="3"/>
                                </w:tcPr>
                                <w:p w14:paraId="6D2B557E" w14:textId="77777777" w:rsidR="00153973" w:rsidRDefault="00153973" w:rsidP="00042732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35F0441" wp14:editId="75AB4E3D">
                                        <wp:extent cx="4917989" cy="1922586"/>
                                        <wp:effectExtent l="0" t="0" r="0" b="1905"/>
                                        <wp:docPr id="18" name="Picture 1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_prob.jpg"/>
                                                <pic:cNvPicPr/>
                                              </pic:nvPicPr>
                                              <pic:blipFill>
                                                <a:blip r:embed="rId7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917989" cy="192258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117AD4EE" w14:textId="1F109801" w:rsidR="00153973" w:rsidRPr="00FC3141" w:rsidRDefault="00153973" w:rsidP="00FC3141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FC3141">
                                    <w:rPr>
                                      <w:sz w:val="18"/>
                                      <w:szCs w:val="18"/>
                                    </w:rPr>
                                    <w:t>(a)</w:t>
                                  </w:r>
                                </w:p>
                              </w:tc>
                            </w:tr>
                            <w:tr w:rsidR="00153973" w14:paraId="1580224A" w14:textId="77777777" w:rsidTr="002817A3">
                              <w:tc>
                                <w:tcPr>
                                  <w:tcW w:w="2628" w:type="dxa"/>
                                </w:tcPr>
                                <w:p w14:paraId="55444A6B" w14:textId="77777777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61F4734" wp14:editId="2AB1DEF1">
                                        <wp:extent cx="1449860" cy="536009"/>
                                        <wp:effectExtent l="0" t="0" r="0" b="0"/>
                                        <wp:docPr id="21" name="Picture 2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ref.jpg"/>
                                                <pic:cNvPicPr/>
                                              </pic:nvPicPr>
                                              <pic:blipFill>
                                                <a:blip r:embed="rId7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67466" cy="54251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58E077C1" w14:textId="6B63803C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t>(b)</w:t>
                                  </w:r>
                                </w:p>
                              </w:tc>
                              <w:tc>
                                <w:tcPr>
                                  <w:tcW w:w="2700" w:type="dxa"/>
                                </w:tcPr>
                                <w:p w14:paraId="30A0DDED" w14:textId="77777777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A3387DA" wp14:editId="191AC4AE">
                                        <wp:extent cx="746288" cy="535460"/>
                                        <wp:effectExtent l="0" t="0" r="0" b="0"/>
                                        <wp:docPr id="27" name="Picture 2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01.jpg"/>
                                                <pic:cNvPicPr/>
                                              </pic:nvPicPr>
                                              <pic:blipFill>
                                                <a:blip r:embed="rId7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755432" cy="54202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65F0E37" w14:textId="4E8BDB39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t>(c)</w:t>
                                  </w:r>
                                </w:p>
                              </w:tc>
                              <w:tc>
                                <w:tcPr>
                                  <w:tcW w:w="2670" w:type="dxa"/>
                                </w:tcPr>
                                <w:p w14:paraId="22F8CB7C" w14:textId="77777777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CDF1E9" wp14:editId="516D6557">
                                        <wp:extent cx="1514687" cy="535460"/>
                                        <wp:effectExtent l="0" t="0" r="0" b="0"/>
                                        <wp:docPr id="28" name="Picture 2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toy04.jpg"/>
                                                <pic:cNvPicPr/>
                                              </pic:nvPicPr>
                                              <pic:blipFill>
                                                <a:blip r:embed="rId7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543379" cy="54560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3EC137A2" w14:textId="44DC6969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t>(d)</w:t>
                                  </w:r>
                                </w:p>
                              </w:tc>
                            </w:tr>
                          </w:tbl>
                          <w:p w14:paraId="054EC7C7" w14:textId="6EE3236F" w:rsidR="00153973" w:rsidRDefault="00153973" w:rsidP="00D84D56">
                            <w:pPr>
                              <w:spacing w:before="240"/>
                              <w:jc w:val="center"/>
                              <w:rPr>
                                <w:ins w:id="272" w:author="amir" w:date="2013-05-27T01:35:00Z"/>
                              </w:rPr>
                              <w:pPrChange w:id="273" w:author="amir" w:date="2013-05-27T01:36:00Z">
                                <w:pPr>
                                  <w:spacing w:before="240"/>
                                  <w:jc w:val="center"/>
                                </w:pPr>
                              </w:pPrChange>
                            </w:pPr>
                            <w:r>
                              <w:t xml:space="preserve">Figure 3-(a) Log-likelihoods of ergodic model, left-to-right HDP-HMM with DPM emissions and left-to-right model with HDP emissions are compared to each other. (b) The generative model structure. (c) The structure learnt by ergodic HDP-HMM. (d) The structure learnt by left-to-right HDP-HMM. </w:t>
                            </w:r>
                            <w:del w:id="274" w:author="amir" w:date="2013-05-27T01:36:00Z">
                              <w:r w:rsidDel="00D84D56">
                                <w:delText xml:space="preserve"> </w:delText>
                              </w:r>
                            </w:del>
                          </w:p>
                          <w:p w14:paraId="4E7E9F9F" w14:textId="77777777" w:rsidR="00153973" w:rsidRDefault="00153973" w:rsidP="00FC3141">
                            <w:pPr>
                              <w:spacing w:before="240"/>
                              <w:jc w:val="center"/>
                            </w:pPr>
                          </w:p>
                          <w:p w14:paraId="058E320B" w14:textId="77777777" w:rsidR="00153973" w:rsidRDefault="00153973" w:rsidP="00FC3141">
                            <w:pPr>
                              <w:spacing w:before="240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0;margin-top:0;width:403.9pt;height:282.8pt;z-index:2516654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top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" o:allowincell="f" o:allowoverlap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2628"/>
                        <w:gridCol w:w="2693"/>
                        <w:gridCol w:w="2670"/>
                      </w:tblGrid>
                      <w:tr w:rsidR="00153973" w14:paraId="30476A2E" w14:textId="77777777" w:rsidTr="002817A3">
                        <w:trPr>
                          <w:trHeight w:val="3230"/>
                        </w:trPr>
                        <w:tc>
                          <w:tcPr>
                            <w:tcW w:w="7998" w:type="dxa"/>
                            <w:gridSpan w:val="3"/>
                          </w:tcPr>
                          <w:p w14:paraId="6D2B557E" w14:textId="77777777" w:rsidR="00153973" w:rsidRDefault="00153973" w:rsidP="0004273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35F0441" wp14:editId="75AB4E3D">
                                  <wp:extent cx="4917989" cy="1922586"/>
                                  <wp:effectExtent l="0" t="0" r="0" b="1905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_prob.jpg"/>
                                          <pic:cNvPicPr/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917989" cy="192258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17AD4EE" w14:textId="1F109801" w:rsidR="00153973" w:rsidRPr="00FC3141" w:rsidRDefault="00153973" w:rsidP="00FC3141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c>
                      </w:tr>
                      <w:tr w:rsidR="00153973" w14:paraId="1580224A" w14:textId="77777777" w:rsidTr="002817A3">
                        <w:tc>
                          <w:tcPr>
                            <w:tcW w:w="2628" w:type="dxa"/>
                          </w:tcPr>
                          <w:p w14:paraId="55444A6B" w14:textId="77777777" w:rsidR="00153973" w:rsidRDefault="00153973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61F4734" wp14:editId="2AB1DEF1">
                                  <wp:extent cx="1449860" cy="536009"/>
                                  <wp:effectExtent l="0" t="0" r="0" b="0"/>
                                  <wp:docPr id="21" name="Picture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ref.jpg"/>
                                          <pic:cNvPicPr/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467466" cy="54251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8E077C1" w14:textId="6B63803C" w:rsidR="00153973" w:rsidRDefault="00153973" w:rsidP="00FC3141">
                            <w:pPr>
                              <w:jc w:val="center"/>
                            </w:pPr>
                            <w:r>
                              <w:t>(b)</w:t>
                            </w:r>
                          </w:p>
                        </w:tc>
                        <w:tc>
                          <w:tcPr>
                            <w:tcW w:w="2700" w:type="dxa"/>
                          </w:tcPr>
                          <w:p w14:paraId="30A0DDED" w14:textId="77777777" w:rsidR="00153973" w:rsidRDefault="00153973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A3387DA" wp14:editId="191AC4AE">
                                  <wp:extent cx="746288" cy="535460"/>
                                  <wp:effectExtent l="0" t="0" r="0" b="0"/>
                                  <wp:docPr id="27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01.jpg"/>
                                          <pic:cNvPicPr/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55432" cy="54202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65F0E37" w14:textId="4E8BDB39" w:rsidR="00153973" w:rsidRDefault="00153973" w:rsidP="00FC3141">
                            <w:pPr>
                              <w:jc w:val="center"/>
                            </w:pPr>
                            <w:r>
                              <w:t>(c)</w:t>
                            </w:r>
                          </w:p>
                        </w:tc>
                        <w:tc>
                          <w:tcPr>
                            <w:tcW w:w="2670" w:type="dxa"/>
                          </w:tcPr>
                          <w:p w14:paraId="22F8CB7C" w14:textId="77777777" w:rsidR="00153973" w:rsidRDefault="00153973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6CDF1E9" wp14:editId="516D6557">
                                  <wp:extent cx="1514687" cy="535460"/>
                                  <wp:effectExtent l="0" t="0" r="0" b="0"/>
                                  <wp:docPr id="28" name="Picture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toy04.jpg"/>
                                          <pic:cNvPicPr/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43379" cy="54560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EC137A2" w14:textId="44DC6969" w:rsidR="00153973" w:rsidRDefault="00153973" w:rsidP="00FC3141">
                            <w:pPr>
                              <w:jc w:val="center"/>
                            </w:pPr>
                            <w:r>
                              <w:t>(d)</w:t>
                            </w:r>
                          </w:p>
                        </w:tc>
                      </w:tr>
                    </w:tbl>
                    <w:p w14:paraId="054EC7C7" w14:textId="6EE3236F" w:rsidR="00153973" w:rsidRDefault="00153973" w:rsidP="00D84D56">
                      <w:pPr>
                        <w:spacing w:before="240"/>
                        <w:jc w:val="center"/>
                        <w:rPr>
                          <w:ins w:id="275" w:author="amir" w:date="2013-05-27T01:35:00Z"/>
                        </w:rPr>
                        <w:pPrChange w:id="276" w:author="amir" w:date="2013-05-27T01:36:00Z">
                          <w:pPr>
                            <w:spacing w:before="240"/>
                            <w:jc w:val="center"/>
                          </w:pPr>
                        </w:pPrChange>
                      </w:pPr>
                      <w:r>
                        <w:t xml:space="preserve">Figure 3-(a) Log-likelihoods of ergodic model, left-to-right HDP-HMM with DPM emissions and left-to-right model with HDP emissions are compared to each other. (b) The generative model structure. (c) The structure learnt by ergodic HDP-HMM. (d) The structure learnt by left-to-right HDP-HMM. </w:t>
                      </w:r>
                      <w:del w:id="277" w:author="amir" w:date="2013-05-27T01:36:00Z">
                        <w:r w:rsidDel="00D84D56">
                          <w:delText xml:space="preserve"> </w:delText>
                        </w:r>
                      </w:del>
                    </w:p>
                    <w:p w14:paraId="4E7E9F9F" w14:textId="77777777" w:rsidR="00153973" w:rsidRDefault="00153973" w:rsidP="00FC3141">
                      <w:pPr>
                        <w:spacing w:before="240"/>
                        <w:jc w:val="center"/>
                      </w:pPr>
                    </w:p>
                    <w:p w14:paraId="058E320B" w14:textId="77777777" w:rsidR="00153973" w:rsidRDefault="00153973" w:rsidP="00FC3141">
                      <w:pPr>
                        <w:spacing w:before="240"/>
                        <w:jc w:val="center"/>
                      </w:pPr>
                    </w:p>
                  </w:txbxContent>
                </v:textbox>
                <w10:wrap type="topAndBottom" anchorx="margin" anchory="margin"/>
              </v:shape>
            </w:pict>
          </mc:Fallback>
        </mc:AlternateContent>
      </w:r>
      <w:proofErr w:type="gramStart"/>
      <w:r w:rsidR="00E44AD9" w:rsidRPr="00FC3141">
        <w:rPr>
          <w:b/>
          <w:bCs/>
          <w:spacing w:val="5"/>
          <w:kern w:val="1"/>
        </w:rPr>
        <w:t>TIMIT Classification.</w:t>
      </w:r>
      <w:proofErr w:type="gramEnd"/>
      <w:r w:rsidR="00E71583">
        <w:rPr>
          <w:spacing w:val="5"/>
          <w:kern w:val="1"/>
        </w:rPr>
        <w:t xml:space="preserve"> The TIMIT </w:t>
      </w:r>
      <w:ins w:id="278" w:author="Joseph Picone" w:date="2013-05-26T22:59:00Z">
        <w:r w:rsidR="00FC3141">
          <w:rPr>
            <w:spacing w:val="5"/>
            <w:kern w:val="1"/>
          </w:rPr>
          <w:t>Corpus</w:t>
        </w:r>
      </w:ins>
      <w:del w:id="279" w:author="Joseph Picone" w:date="2013-05-26T22:59:00Z">
        <w:r w:rsidR="00E71583" w:rsidDel="00FC3141">
          <w:rPr>
            <w:spacing w:val="5"/>
            <w:kern w:val="1"/>
          </w:rPr>
          <w:delText xml:space="preserve">read speech data set </w:delText>
        </w:r>
      </w:del>
      <w:ins w:id="280" w:author="Joseph Picone" w:date="2013-05-26T22:59:00Z">
        <w:r w:rsidR="00FC3141">
          <w:rPr>
            <w:spacing w:val="5"/>
            <w:kern w:val="1"/>
          </w:rPr>
          <w:t> </w:t>
        </w:r>
      </w:ins>
      <w:r w:rsidR="00E71583">
        <w:rPr>
          <w:spacing w:val="5"/>
          <w:kern w:val="1"/>
        </w:rPr>
        <w:t>[</w:t>
      </w:r>
      <w:ins w:id="281" w:author="amir" w:date="2013-05-27T10:28:00Z">
        <w:r w:rsidR="00040FA7">
          <w:rPr>
            <w:spacing w:val="5"/>
            <w:kern w:val="1"/>
          </w:rPr>
          <w:t>18</w:t>
        </w:r>
      </w:ins>
      <w:r w:rsidR="00E71583">
        <w:rPr>
          <w:spacing w:val="5"/>
          <w:kern w:val="1"/>
        </w:rPr>
        <w:t xml:space="preserve">] is one of the most cited evaluation data </w:t>
      </w:r>
      <w:ins w:id="282" w:author="Joseph Picone" w:date="2013-05-26T22:59:00Z">
        <w:r w:rsidR="00FC3141">
          <w:rPr>
            <w:spacing w:val="5"/>
            <w:kern w:val="1"/>
          </w:rPr>
          <w:t xml:space="preserve">sets </w:t>
        </w:r>
      </w:ins>
      <w:r w:rsidR="00E71583">
        <w:rPr>
          <w:spacing w:val="5"/>
          <w:kern w:val="1"/>
        </w:rPr>
        <w:t xml:space="preserve">used to compare new speech recognition algorithms. The data </w:t>
      </w:r>
      <w:ins w:id="283" w:author="Joseph Picone" w:date="2013-05-26T22:59:00Z">
        <w:r w:rsidR="00FC3141">
          <w:rPr>
            <w:spacing w:val="5"/>
            <w:kern w:val="1"/>
          </w:rPr>
          <w:t xml:space="preserve">is </w:t>
        </w:r>
      </w:ins>
      <w:r w:rsidR="00E71583">
        <w:rPr>
          <w:spacing w:val="5"/>
          <w:kern w:val="1"/>
        </w:rPr>
        <w:t xml:space="preserve">segmented manually into phonemes and therefore is a natural choice </w:t>
      </w:r>
      <w:r w:rsidR="00CB0E08">
        <w:rPr>
          <w:spacing w:val="5"/>
          <w:kern w:val="1"/>
        </w:rPr>
        <w:t>to evaluate</w:t>
      </w:r>
      <w:r w:rsidR="00E71583">
        <w:rPr>
          <w:spacing w:val="5"/>
          <w:kern w:val="1"/>
        </w:rPr>
        <w:t xml:space="preserve"> </w:t>
      </w:r>
      <w:r w:rsidR="002B5EE2">
        <w:rPr>
          <w:spacing w:val="5"/>
          <w:kern w:val="1"/>
        </w:rPr>
        <w:t xml:space="preserve">phoneme </w:t>
      </w:r>
      <w:r w:rsidR="00E71583">
        <w:rPr>
          <w:spacing w:val="5"/>
          <w:kern w:val="1"/>
        </w:rPr>
        <w:t xml:space="preserve">classification algorithms. TIMIT contains </w:t>
      </w:r>
      <w:ins w:id="284" w:author="amir" w:date="2013-05-27T10:50:00Z">
        <w:r w:rsidR="00C40A44">
          <w:rPr>
            <w:spacing w:val="5"/>
            <w:kern w:val="1"/>
          </w:rPr>
          <w:t xml:space="preserve">of </w:t>
        </w:r>
      </w:ins>
      <w:r w:rsidR="00E71583">
        <w:rPr>
          <w:spacing w:val="5"/>
          <w:kern w:val="1"/>
        </w:rPr>
        <w:t>630 speakers from eight main dialect</w:t>
      </w:r>
      <w:ins w:id="285" w:author="Joseph Picone" w:date="2013-05-26T22:59:00Z">
        <w:r w:rsidR="00FC3141">
          <w:rPr>
            <w:spacing w:val="5"/>
            <w:kern w:val="1"/>
          </w:rPr>
          <w:t>s</w:t>
        </w:r>
      </w:ins>
      <w:r w:rsidR="00E71583">
        <w:rPr>
          <w:spacing w:val="5"/>
          <w:kern w:val="1"/>
        </w:rPr>
        <w:t xml:space="preserve"> of American English</w:t>
      </w:r>
      <w:r w:rsidR="009430CA">
        <w:rPr>
          <w:spacing w:val="5"/>
          <w:kern w:val="1"/>
        </w:rPr>
        <w:t xml:space="preserve"> [</w:t>
      </w:r>
      <w:ins w:id="286" w:author="amir" w:date="2013-05-27T10:28:00Z">
        <w:r w:rsidR="00040FA7">
          <w:rPr>
            <w:spacing w:val="5"/>
            <w:kern w:val="1"/>
          </w:rPr>
          <w:t>18</w:t>
        </w:r>
      </w:ins>
      <w:r w:rsidR="009430CA">
        <w:rPr>
          <w:spacing w:val="5"/>
          <w:kern w:val="1"/>
        </w:rPr>
        <w:t>]</w:t>
      </w:r>
      <w:r w:rsidR="00E71583">
        <w:rPr>
          <w:spacing w:val="5"/>
          <w:kern w:val="1"/>
        </w:rPr>
        <w:t xml:space="preserve">. The total </w:t>
      </w:r>
      <w:r w:rsidR="005F691B">
        <w:rPr>
          <w:spacing w:val="5"/>
          <w:kern w:val="1"/>
        </w:rPr>
        <w:t>numbers of utterances are</w:t>
      </w:r>
      <w:r w:rsidR="00E71583">
        <w:rPr>
          <w:spacing w:val="5"/>
          <w:kern w:val="1"/>
        </w:rPr>
        <w:t xml:space="preserve"> 6300 where 3990 utterances are the standard training set and 150 utterances are core test set. </w:t>
      </w:r>
      <w:r w:rsidR="00CB0E08">
        <w:rPr>
          <w:spacing w:val="5"/>
          <w:kern w:val="1"/>
        </w:rPr>
        <w:t xml:space="preserve"> We followed the standard practice of building models for 48 phonemes and then map them into 39 phonemes [</w:t>
      </w:r>
      <w:ins w:id="287" w:author="amir" w:date="2013-05-27T10:28:00Z">
        <w:r w:rsidR="00040FA7">
          <w:rPr>
            <w:spacing w:val="5"/>
            <w:kern w:val="1"/>
          </w:rPr>
          <w:t>19</w:t>
        </w:r>
      </w:ins>
      <w:r w:rsidR="00CB0E08">
        <w:rPr>
          <w:spacing w:val="5"/>
          <w:kern w:val="1"/>
        </w:rPr>
        <w:t>].</w:t>
      </w:r>
      <w:r w:rsidR="00D96854">
        <w:rPr>
          <w:spacing w:val="5"/>
          <w:kern w:val="1"/>
        </w:rPr>
        <w:t xml:space="preserve"> The first 12 </w:t>
      </w:r>
      <w:r w:rsidR="00D96854" w:rsidRPr="00D96854">
        <w:rPr>
          <w:spacing w:val="5"/>
          <w:kern w:val="1"/>
        </w:rPr>
        <w:t>Mel-Frequency Cepstral Coefficient</w:t>
      </w:r>
      <w:r w:rsidR="00D96854">
        <w:rPr>
          <w:spacing w:val="5"/>
          <w:kern w:val="1"/>
        </w:rPr>
        <w:t>s (MFCC</w:t>
      </w:r>
      <w:ins w:id="288" w:author="Joseph Picone" w:date="2013-05-26T23:00:00Z">
        <w:r w:rsidR="00FC3141">
          <w:rPr>
            <w:spacing w:val="5"/>
            <w:kern w:val="1"/>
          </w:rPr>
          <w:t>s</w:t>
        </w:r>
      </w:ins>
      <w:r w:rsidR="00D96854">
        <w:rPr>
          <w:spacing w:val="5"/>
          <w:kern w:val="1"/>
        </w:rPr>
        <w:t>) plus energy and their first and second derivatives (delta and delta-delta) features have been used to convert speech data into 39</w:t>
      </w:r>
      <w:ins w:id="289" w:author="Joseph Picone" w:date="2013-05-26T23:00:00Z">
        <w:r w:rsidR="00FC3141">
          <w:rPr>
            <w:spacing w:val="5"/>
            <w:kern w:val="1"/>
          </w:rPr>
          <w:t>-</w:t>
        </w:r>
      </w:ins>
      <w:del w:id="290" w:author="Joseph Picone" w:date="2013-05-26T23:00:00Z">
        <w:r w:rsidR="00D96854" w:rsidDel="00FC3141">
          <w:rPr>
            <w:spacing w:val="5"/>
            <w:kern w:val="1"/>
          </w:rPr>
          <w:delText xml:space="preserve"> </w:delText>
        </w:r>
      </w:del>
      <w:r w:rsidR="00D96854">
        <w:rPr>
          <w:spacing w:val="5"/>
          <w:kern w:val="1"/>
        </w:rPr>
        <w:t xml:space="preserve">dimensional </w:t>
      </w:r>
      <w:ins w:id="291" w:author="Joseph Picone" w:date="2013-05-26T23:00:00Z">
        <w:r w:rsidR="00FC3141">
          <w:rPr>
            <w:spacing w:val="5"/>
            <w:kern w:val="1"/>
          </w:rPr>
          <w:t xml:space="preserve">feature </w:t>
        </w:r>
      </w:ins>
      <w:r w:rsidR="00D96854">
        <w:rPr>
          <w:spacing w:val="5"/>
          <w:kern w:val="1"/>
        </w:rPr>
        <w:t xml:space="preserve">streams. </w:t>
      </w:r>
      <w:del w:id="292" w:author="Joseph Picone" w:date="2013-05-26T23:03:00Z">
        <w:r w:rsidR="00D96854" w:rsidDel="00FC3141">
          <w:rPr>
            <w:spacing w:val="5"/>
            <w:kern w:val="1"/>
          </w:rPr>
          <w:delText xml:space="preserve">We have used analysis Hamming window of 25 msec and frame rate of 10 msec. </w:delText>
        </w:r>
      </w:del>
      <w:r w:rsidR="00802384">
        <w:rPr>
          <w:spacing w:val="5"/>
          <w:kern w:val="1"/>
        </w:rPr>
        <w:t>In this experiment, left-to-right HDP-HMMs</w:t>
      </w:r>
      <w:r w:rsidR="00612324">
        <w:rPr>
          <w:spacing w:val="5"/>
          <w:kern w:val="1"/>
        </w:rPr>
        <w:t xml:space="preserve"> </w:t>
      </w:r>
      <w:r w:rsidR="00802384">
        <w:rPr>
          <w:spacing w:val="5"/>
          <w:kern w:val="1"/>
        </w:rPr>
        <w:t>with Gaussian and DPM emissions h</w:t>
      </w:r>
      <w:r w:rsidR="00612324">
        <w:rPr>
          <w:spacing w:val="5"/>
          <w:kern w:val="1"/>
        </w:rPr>
        <w:t xml:space="preserve">ave been used. </w:t>
      </w:r>
      <w:moveToRangeStart w:id="293" w:author="Joseph Picone" w:date="2013-05-26T23:05:00Z" w:name="move231228856"/>
      <w:moveTo w:id="294" w:author="Joseph Picone" w:date="2013-05-26T23:05:00Z">
        <w:r w:rsidR="00FC3141">
          <w:rPr>
            <w:spacing w:val="5"/>
            <w:kern w:val="1"/>
          </w:rPr>
          <w:t>We have used non-conjugate priors and placed a Gaussian prior on the mean and inverse-Wishart (IW) prior on the covariance matrix. Truncation levels are set to 10.</w:t>
        </w:r>
      </w:moveTo>
      <w:moveToRangeEnd w:id="293"/>
      <w:ins w:id="295" w:author="Joseph Picone" w:date="2013-05-26T23:05:00Z">
        <w:r w:rsidR="00FC3141">
          <w:rPr>
            <w:spacing w:val="5"/>
            <w:kern w:val="1"/>
          </w:rPr>
          <w:t xml:space="preserve"> </w:t>
        </w:r>
      </w:ins>
      <w:r w:rsidR="00612324">
        <w:rPr>
          <w:spacing w:val="5"/>
          <w:kern w:val="1"/>
        </w:rPr>
        <w:t xml:space="preserve">From previous experiments we expect left-to-right HDP-HMM with HDP emissions </w:t>
      </w:r>
      <w:ins w:id="296" w:author="Joseph Picone" w:date="2013-05-26T23:03:00Z">
        <w:r w:rsidR="00FC3141">
          <w:rPr>
            <w:spacing w:val="5"/>
            <w:kern w:val="1"/>
          </w:rPr>
          <w:t xml:space="preserve">to give </w:t>
        </w:r>
      </w:ins>
      <w:del w:id="297" w:author="Joseph Picone" w:date="2013-05-26T23:04:00Z">
        <w:r w:rsidR="00612324" w:rsidDel="00FC3141">
          <w:rPr>
            <w:spacing w:val="5"/>
            <w:kern w:val="1"/>
          </w:rPr>
          <w:delText xml:space="preserve">gave </w:delText>
        </w:r>
      </w:del>
      <w:r w:rsidR="00612324">
        <w:rPr>
          <w:spacing w:val="5"/>
          <w:kern w:val="1"/>
        </w:rPr>
        <w:t xml:space="preserve">better results but due to computational </w:t>
      </w:r>
      <w:ins w:id="298" w:author="Joseph Picone" w:date="2013-05-26T23:04:00Z">
        <w:r w:rsidR="00FC3141">
          <w:rPr>
            <w:spacing w:val="5"/>
            <w:kern w:val="1"/>
          </w:rPr>
          <w:t>limitations</w:t>
        </w:r>
      </w:ins>
      <w:del w:id="299" w:author="Joseph Picone" w:date="2013-05-26T23:04:00Z">
        <w:r w:rsidR="00612324" w:rsidDel="00FC3141">
          <w:rPr>
            <w:spacing w:val="5"/>
            <w:kern w:val="1"/>
          </w:rPr>
          <w:delText xml:space="preserve">reasons </w:delText>
        </w:r>
      </w:del>
      <w:ins w:id="300" w:author="Joseph Picone" w:date="2013-05-26T23:04:00Z">
        <w:r w:rsidR="00FC3141">
          <w:rPr>
            <w:spacing w:val="5"/>
            <w:kern w:val="1"/>
          </w:rPr>
          <w:t xml:space="preserve"> </w:t>
        </w:r>
      </w:ins>
      <w:r w:rsidR="00612324">
        <w:rPr>
          <w:spacing w:val="5"/>
          <w:kern w:val="1"/>
        </w:rPr>
        <w:t>we have not completed experiments related to those models</w:t>
      </w:r>
      <w:ins w:id="301" w:author="Joseph Picone" w:date="2013-05-26T23:04:00Z">
        <w:r w:rsidR="00FC3141">
          <w:rPr>
            <w:spacing w:val="5"/>
            <w:kern w:val="1"/>
          </w:rPr>
          <w:t xml:space="preserve">. </w:t>
        </w:r>
      </w:ins>
      <w:del w:id="302" w:author="Joseph Picone" w:date="2013-05-26T23:04:00Z">
        <w:r w:rsidR="00612324" w:rsidDel="00FC3141">
          <w:rPr>
            <w:spacing w:val="5"/>
            <w:kern w:val="1"/>
          </w:rPr>
          <w:delText xml:space="preserve"> and t</w:delText>
        </w:r>
      </w:del>
      <w:ins w:id="303" w:author="Joseph Picone" w:date="2013-05-26T23:04:00Z">
        <w:r w:rsidR="00FC3141">
          <w:rPr>
            <w:spacing w:val="5"/>
            <w:kern w:val="1"/>
          </w:rPr>
          <w:t>T</w:t>
        </w:r>
      </w:ins>
      <w:r w:rsidR="00612324">
        <w:rPr>
          <w:spacing w:val="5"/>
          <w:kern w:val="1"/>
        </w:rPr>
        <w:t xml:space="preserve">he results </w:t>
      </w:r>
      <w:ins w:id="304" w:author="Joseph Picone" w:date="2013-05-26T23:04:00Z">
        <w:r w:rsidR="00FC3141">
          <w:rPr>
            <w:spacing w:val="5"/>
            <w:kern w:val="1"/>
          </w:rPr>
          <w:t xml:space="preserve">will be available at the time the final paper will be submitted, and will be presented at the conference. </w:t>
        </w:r>
      </w:ins>
      <w:del w:id="305" w:author="Joseph Picone" w:date="2013-05-26T23:05:00Z">
        <w:r w:rsidR="00612324" w:rsidDel="00FC3141">
          <w:rPr>
            <w:spacing w:val="5"/>
            <w:kern w:val="1"/>
          </w:rPr>
          <w:delText xml:space="preserve">for them will published in the future. </w:delText>
        </w:r>
      </w:del>
      <w:moveFromRangeStart w:id="306" w:author="Joseph Picone" w:date="2013-05-26T23:05:00Z" w:name="move231228856"/>
      <w:moveFrom w:id="307" w:author="Joseph Picone" w:date="2013-05-26T23:05:00Z">
        <w:r w:rsidR="00612324" w:rsidDel="00FC3141">
          <w:rPr>
            <w:spacing w:val="5"/>
            <w:kern w:val="1"/>
          </w:rPr>
          <w:t xml:space="preserve">We have used </w:t>
        </w:r>
        <w:r w:rsidR="001D53B5" w:rsidDel="00FC3141">
          <w:rPr>
            <w:spacing w:val="5"/>
            <w:kern w:val="1"/>
          </w:rPr>
          <w:t xml:space="preserve">non-conjugate priors and placed a Gaussian prior </w:t>
        </w:r>
        <w:r w:rsidR="00467285" w:rsidDel="00FC3141">
          <w:rPr>
            <w:spacing w:val="5"/>
            <w:kern w:val="1"/>
          </w:rPr>
          <w:t xml:space="preserve">on the mean and inverse-Wishart </w:t>
        </w:r>
        <w:r w:rsidR="001D53B5" w:rsidDel="00FC3141">
          <w:rPr>
            <w:spacing w:val="5"/>
            <w:kern w:val="1"/>
          </w:rPr>
          <w:t>(IW) prior on the covariance matrix. Truncation levels are set to 10.</w:t>
        </w:r>
      </w:moveFrom>
      <w:moveFromRangeEnd w:id="306"/>
    </w:p>
    <w:p w14:paraId="7C529183" w14:textId="3D5DD866" w:rsidR="006E5EC7" w:rsidRDefault="006E5EC7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>Table 1 compare</w:t>
      </w:r>
      <w:ins w:id="308" w:author="Joseph Picone" w:date="2013-05-26T23:15:00Z">
        <w:r w:rsidR="00FC3141">
          <w:rPr>
            <w:spacing w:val="5"/>
            <w:kern w:val="1"/>
          </w:rPr>
          <w:t>s</w:t>
        </w:r>
      </w:ins>
      <w:r>
        <w:rPr>
          <w:spacing w:val="5"/>
          <w:kern w:val="1"/>
        </w:rPr>
        <w:t xml:space="preserve"> the classification error of </w:t>
      </w:r>
      <w:ins w:id="309" w:author="Joseph Picone" w:date="2013-05-26T23:16:00Z">
        <w:r w:rsidR="00FC3141">
          <w:rPr>
            <w:spacing w:val="5"/>
            <w:kern w:val="1"/>
          </w:rPr>
          <w:t xml:space="preserve">the </w:t>
        </w:r>
      </w:ins>
      <w:r>
        <w:rPr>
          <w:spacing w:val="5"/>
          <w:kern w:val="1"/>
        </w:rPr>
        <w:t xml:space="preserve">left-to-right models and </w:t>
      </w:r>
      <w:ins w:id="310" w:author="Joseph Picone" w:date="2013-05-26T23:16:00Z">
        <w:r w:rsidR="00FC3141">
          <w:rPr>
            <w:spacing w:val="5"/>
            <w:kern w:val="1"/>
          </w:rPr>
          <w:t xml:space="preserve">the </w:t>
        </w:r>
      </w:ins>
      <w:r>
        <w:rPr>
          <w:spacing w:val="5"/>
          <w:kern w:val="1"/>
        </w:rPr>
        <w:t>parametric models. Since the maximum number of mixture</w:t>
      </w:r>
      <w:del w:id="311" w:author="Joseph Picone" w:date="2013-05-26T23:16:00Z">
        <w:r w:rsidDel="00FC3141">
          <w:rPr>
            <w:spacing w:val="5"/>
            <w:kern w:val="1"/>
          </w:rPr>
          <w:delText>s</w:delText>
        </w:r>
      </w:del>
      <w:r>
        <w:rPr>
          <w:spacing w:val="5"/>
          <w:kern w:val="1"/>
        </w:rPr>
        <w:t xml:space="preserve"> components </w:t>
      </w:r>
      <w:ins w:id="312" w:author="Joseph Picone" w:date="2013-05-26T23:16:00Z">
        <w:r w:rsidR="00FC3141">
          <w:rPr>
            <w:spacing w:val="5"/>
            <w:kern w:val="1"/>
          </w:rPr>
          <w:t xml:space="preserve">is </w:t>
        </w:r>
      </w:ins>
      <w:r>
        <w:rPr>
          <w:spacing w:val="5"/>
          <w:kern w:val="1"/>
        </w:rPr>
        <w:t xml:space="preserve">set to 10, we have </w:t>
      </w:r>
      <w:ins w:id="313" w:author="Joseph Picone" w:date="2013-05-26T23:16:00Z">
        <w:r w:rsidR="00FC3141">
          <w:rPr>
            <w:spacing w:val="5"/>
            <w:kern w:val="1"/>
          </w:rPr>
          <w:t xml:space="preserve">compared our systems to </w:t>
        </w:r>
      </w:ins>
      <w:del w:id="314" w:author="Joseph Picone" w:date="2013-05-26T23:16:00Z">
        <w:r w:rsidDel="00FC3141">
          <w:rPr>
            <w:spacing w:val="5"/>
            <w:kern w:val="1"/>
          </w:rPr>
          <w:delText xml:space="preserve">examined </w:delText>
        </w:r>
      </w:del>
      <w:r>
        <w:rPr>
          <w:spacing w:val="5"/>
          <w:kern w:val="1"/>
        </w:rPr>
        <w:t>parametric HMMs with 10 components per state. As this table shows</w:t>
      </w:r>
      <w:ins w:id="315" w:author="Joseph Picone" w:date="2013-05-26T23:16:00Z">
        <w:r w:rsidR="00FC3141">
          <w:rPr>
            <w:spacing w:val="5"/>
            <w:kern w:val="1"/>
          </w:rPr>
          <w:t>,</w:t>
        </w:r>
      </w:ins>
      <w:r>
        <w:rPr>
          <w:spacing w:val="5"/>
          <w:kern w:val="1"/>
        </w:rPr>
        <w:t xml:space="preserve"> even left-to-right HDP-HMM with Gaussian emissions outperforms the </w:t>
      </w:r>
      <w:r>
        <w:rPr>
          <w:spacing w:val="5"/>
          <w:kern w:val="1"/>
        </w:rPr>
        <w:lastRenderedPageBreak/>
        <w:t xml:space="preserve">parametric model. </w:t>
      </w:r>
    </w:p>
    <w:p w14:paraId="501C8266" w14:textId="2C7E35B4" w:rsidR="00602B36" w:rsidRDefault="006E5EC7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t>Figure 4</w:t>
      </w:r>
      <w:r w:rsidR="008B18C2">
        <w:t xml:space="preserve"> shows the discovered structure for phonemes </w:t>
      </w:r>
      <w:r w:rsidR="008B18C2">
        <w:rPr>
          <w:i/>
        </w:rPr>
        <w:t>/</w:t>
      </w:r>
      <w:proofErr w:type="spellStart"/>
      <w:r w:rsidR="008B18C2">
        <w:rPr>
          <w:i/>
        </w:rPr>
        <w:t>aa</w:t>
      </w:r>
      <w:proofErr w:type="spellEnd"/>
      <w:r w:rsidR="008B18C2">
        <w:rPr>
          <w:i/>
        </w:rPr>
        <w:t xml:space="preserve">/ </w:t>
      </w:r>
      <w:r w:rsidR="008B18C2">
        <w:t xml:space="preserve">and </w:t>
      </w:r>
      <w:r w:rsidR="008B18C2">
        <w:rPr>
          <w:i/>
        </w:rPr>
        <w:t>/</w:t>
      </w:r>
      <w:proofErr w:type="spellStart"/>
      <w:r w:rsidR="008B18C2">
        <w:rPr>
          <w:i/>
        </w:rPr>
        <w:t>sh</w:t>
      </w:r>
      <w:proofErr w:type="spellEnd"/>
      <w:r w:rsidR="008B18C2">
        <w:rPr>
          <w:i/>
        </w:rPr>
        <w:t xml:space="preserve">/ </w:t>
      </w:r>
      <w:r w:rsidR="008B18C2">
        <w:t xml:space="preserve">using the proposed model. As the amount of data increases the system can learn a more complex model for the same phone. It is also important to note that </w:t>
      </w:r>
      <w:ins w:id="316" w:author="Joseph Picone" w:date="2013-05-26T23:17:00Z">
        <w:r w:rsidR="00FC3141">
          <w:t xml:space="preserve">the </w:t>
        </w:r>
      </w:ins>
      <w:r w:rsidR="008B18C2">
        <w:t>structure learned for each phone is different and reflects underlying differences between phones.</w:t>
      </w:r>
      <w:r w:rsidR="00594C80">
        <w:t xml:space="preserve"> Also note that the learned structure</w:t>
      </w:r>
      <w:del w:id="317" w:author="Joseph Picone" w:date="2013-05-26T23:17:00Z">
        <w:r w:rsidR="00594C80" w:rsidDel="00FC3141">
          <w:delText xml:space="preserve">s </w:delText>
        </w:r>
      </w:del>
      <w:ins w:id="318" w:author="Joseph Picone" w:date="2013-05-26T23:17:00Z">
        <w:r w:rsidR="00FC3141">
          <w:t xml:space="preserve"> </w:t>
        </w:r>
      </w:ins>
      <w:r w:rsidR="00594C80">
        <w:t>models multi</w:t>
      </w:r>
      <w:ins w:id="319" w:author="Joseph Picone" w:date="2013-05-26T23:17:00Z">
        <w:r w:rsidR="00FC3141">
          <w:t>ple modalities</w:t>
        </w:r>
      </w:ins>
      <w:del w:id="320" w:author="Joseph Picone" w:date="2013-05-26T23:17:00Z">
        <w:r w:rsidR="00594C80" w:rsidDel="00FC3141">
          <w:delText xml:space="preserve">-modalities </w:delText>
        </w:r>
      </w:del>
      <w:ins w:id="321" w:author="Joseph Picone" w:date="2013-05-26T23:17:00Z">
        <w:r w:rsidR="00FC3141">
          <w:t xml:space="preserve"> </w:t>
        </w:r>
      </w:ins>
      <w:r w:rsidR="00594C80">
        <w:t>by learning several parallel left-to-right paths</w:t>
      </w:r>
      <w:ins w:id="322" w:author="Joseph Picone" w:date="2013-05-26T23:17:00Z">
        <w:r w:rsidR="00FC3141">
          <w:t>. This is shown</w:t>
        </w:r>
      </w:ins>
      <w:del w:id="323" w:author="Joseph Picone" w:date="2013-05-26T23:18:00Z">
        <w:r w:rsidR="00594C80" w:rsidDel="00FC3141">
          <w:delText xml:space="preserve">; i.e. </w:delText>
        </w:r>
      </w:del>
      <w:ins w:id="324" w:author="Joseph Picone" w:date="2013-05-26T23:18:00Z">
        <w:r w:rsidR="00FC3141">
          <w:t xml:space="preserve"> </w:t>
        </w:r>
      </w:ins>
      <w:r w:rsidR="00594C80">
        <w:t xml:space="preserve">in </w:t>
      </w:r>
      <w:r>
        <w:t>Figure 4-</w:t>
      </w:r>
      <w:r w:rsidR="00594C80">
        <w:t>(</w:t>
      </w:r>
      <w:r>
        <w:t>c</w:t>
      </w:r>
      <w:r w:rsidR="00594C80">
        <w:t>)</w:t>
      </w:r>
      <w:r>
        <w:t>,</w:t>
      </w:r>
      <w:r w:rsidR="00594C80">
        <w:t xml:space="preserve"> </w:t>
      </w:r>
      <w:ins w:id="325" w:author="Joseph Picone" w:date="2013-05-26T23:18:00Z">
        <w:r w:rsidR="00FC3141">
          <w:t xml:space="preserve">where </w:t>
        </w:r>
      </w:ins>
      <w:r w:rsidR="00594C80">
        <w:t>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2</w:t>
      </w:r>
      <w:r w:rsidR="00594C80">
        <w:t>,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3</w:t>
      </w:r>
      <w:r w:rsidR="00594C80">
        <w:t xml:space="preserve"> and S</w:t>
      </w:r>
      <w:r w:rsidR="00594C80" w:rsidRPr="00FC3141">
        <w:rPr>
          <w:vertAlign w:val="subscript"/>
        </w:rPr>
        <w:t>1</w:t>
      </w:r>
      <w:r w:rsidR="00594C80">
        <w:t>-S</w:t>
      </w:r>
      <w:r w:rsidR="00594C80" w:rsidRPr="00FC3141">
        <w:rPr>
          <w:vertAlign w:val="subscript"/>
        </w:rPr>
        <w:t>4</w:t>
      </w:r>
      <w:r w:rsidR="006D3379">
        <w:t xml:space="preserve"> </w:t>
      </w:r>
      <w:ins w:id="326" w:author="Joseph Picone" w:date="2013-05-26T23:22:00Z">
        <w:r w:rsidR="00FC3141">
          <w:t>depict</w:t>
        </w:r>
      </w:ins>
      <w:del w:id="327" w:author="Joseph Picone" w:date="2013-05-26T23:22:00Z">
        <w:r w:rsidR="006D3379" w:rsidDel="00FC3141">
          <w:delText>show</w:delText>
        </w:r>
        <w:r w:rsidR="00594C80" w:rsidDel="00FC3141">
          <w:delText xml:space="preserve"> </w:delText>
        </w:r>
      </w:del>
      <w:ins w:id="328" w:author="Joseph Picone" w:date="2013-05-26T23:23:00Z">
        <w:r w:rsidR="00FC3141">
          <w:t xml:space="preserve"> </w:t>
        </w:r>
      </w:ins>
      <w:r w:rsidR="00594C80">
        <w:t xml:space="preserve">three parallel </w:t>
      </w:r>
      <w:r w:rsidR="006D3379">
        <w:t>models.</w:t>
      </w:r>
    </w:p>
    <w:p w14:paraId="7F8212B3" w14:textId="39F9D163" w:rsidR="002D0824" w:rsidRDefault="002817A3" w:rsidP="007A1C9F">
      <w:pPr>
        <w:widowControl w:val="0"/>
        <w:autoSpaceDE w:val="0"/>
        <w:autoSpaceDN w:val="0"/>
        <w:adjustRightInd w:val="0"/>
        <w:spacing w:before="120"/>
        <w:rPr>
          <w:b/>
          <w:bCs/>
          <w:spacing w:val="24"/>
          <w:kern w:val="1"/>
        </w:rPr>
        <w:pPrChange w:id="329" w:author="amir" w:date="2013-05-27T01:33:00Z">
          <w:pPr>
            <w:widowControl w:val="0"/>
            <w:autoSpaceDE w:val="0"/>
            <w:autoSpaceDN w:val="0"/>
            <w:adjustRightInd w:val="0"/>
          </w:pPr>
        </w:pPrChange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0" wp14:anchorId="584EAD4A" wp14:editId="7CC33CE3">
                <wp:simplePos x="0" y="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5132070" cy="3105150"/>
                <wp:effectExtent l="0" t="0" r="0" b="0"/>
                <wp:wrapTopAndBottom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2070" cy="3105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7813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2897"/>
                              <w:gridCol w:w="4916"/>
                            </w:tblGrid>
                            <w:tr w:rsidR="00153973" w14:paraId="61F9E695" w14:textId="77777777" w:rsidTr="00FC3141">
                              <w:trPr>
                                <w:trHeight w:val="1926"/>
                              </w:trPr>
                              <w:tc>
                                <w:tcPr>
                                  <w:tcW w:w="2897" w:type="dxa"/>
                                  <w:vAlign w:val="center"/>
                                </w:tcPr>
                                <w:p w14:paraId="108CEA1C" w14:textId="02BA08A7" w:rsidR="00153973" w:rsidRDefault="00153973" w:rsidP="00FC3141">
                                  <w:pPr>
                                    <w:jc w:val="center"/>
                                  </w:pPr>
                                </w:p>
                                <w:p w14:paraId="3D255720" w14:textId="77777777" w:rsidR="00153973" w:rsidRDefault="00153973" w:rsidP="00FC3141">
                                  <w:pPr>
                                    <w:jc w:val="center"/>
                                  </w:pPr>
                                </w:p>
                                <w:p w14:paraId="3C8F0202" w14:textId="43283866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9088468" wp14:editId="56CC8470">
                                        <wp:extent cx="1342767" cy="695614"/>
                                        <wp:effectExtent l="0" t="0" r="0" b="9525"/>
                                        <wp:docPr id="5" name="Picture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aa_dev.JPG"/>
                                                <pic:cNvPicPr/>
                                              </pic:nvPicPr>
                                              <pic:blipFill>
                                                <a:blip r:embed="rId7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346851" cy="6977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0B2E7A8" w14:textId="77777777" w:rsidR="00153973" w:rsidRDefault="00153973" w:rsidP="00FC3141">
                                  <w:pPr>
                                    <w:jc w:val="center"/>
                                  </w:pPr>
                                </w:p>
                                <w:p w14:paraId="15C9DB01" w14:textId="386E613B" w:rsidR="00153973" w:rsidRPr="00FC3141" w:rsidRDefault="00153973" w:rsidP="00FC3141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7BE381DD" w14:textId="1B1206F3" w:rsidR="00153973" w:rsidRDefault="00153973" w:rsidP="008C4315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DA1660E" wp14:editId="0D36BEF8">
                                        <wp:extent cx="2907957" cy="1166026"/>
                                        <wp:effectExtent l="0" t="0" r="6985" b="0"/>
                                        <wp:docPr id="6" name="Pictur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lide4.JPG"/>
                                                <pic:cNvPicPr/>
                                              </pic:nvPicPr>
                                              <pic:blipFill rotWithShape="1">
                                                <a:blip r:embed="rId7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 t="6598"/>
                                                <a:stretch/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912535" cy="116786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>
                                                  <a:noFill/>
                                                </a:ln>
                                                <a:extLst>
                                                  <a:ext uri="{53640926-AAD7-44D8-BBD7-CCE9431645EC}">
                                                    <a14:shadowObscured xmlns:a14="http://schemas.microsoft.com/office/drawing/2010/main"/>
                                                  </a:ext>
                                                </a:ex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153973" w14:paraId="18646479" w14:textId="77777777" w:rsidTr="00FC3141">
                              <w:trPr>
                                <w:trHeight w:val="1448"/>
                              </w:trPr>
                              <w:tc>
                                <w:tcPr>
                                  <w:tcW w:w="2897" w:type="dxa"/>
                                </w:tcPr>
                                <w:p w14:paraId="607DAD9B" w14:textId="77777777" w:rsidR="00153973" w:rsidRDefault="00153973" w:rsidP="00FC3141">
                                  <w:pPr>
                                    <w:jc w:val="both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EC563CB" wp14:editId="5575F521">
                                        <wp:extent cx="1721708" cy="797941"/>
                                        <wp:effectExtent l="0" t="0" r="0" b="2540"/>
                                        <wp:docPr id="8" name="Picture 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dev.JPG"/>
                                                <pic:cNvPicPr/>
                                              </pic:nvPicPr>
                                              <pic:blipFill>
                                                <a:blip r:embed="rId7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39575" cy="80622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4B0FC02A" w14:textId="74A3E642" w:rsidR="00153973" w:rsidRDefault="00153973" w:rsidP="00FC3141">
                                  <w:pPr>
                                    <w:jc w:val="both"/>
                                  </w:pPr>
                                </w:p>
                              </w:tc>
                              <w:tc>
                                <w:tcPr>
                                  <w:tcW w:w="4916" w:type="dxa"/>
                                </w:tcPr>
                                <w:p w14:paraId="364BE386" w14:textId="1BD7813A" w:rsidR="00153973" w:rsidRDefault="00153973" w:rsidP="00FC314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5855BEC" wp14:editId="015481E2">
                                        <wp:extent cx="1888947" cy="799070"/>
                                        <wp:effectExtent l="0" t="0" r="0" b="1270"/>
                                        <wp:docPr id="9" name="Picture 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sh_full.JPG"/>
                                                <pic:cNvPicPr/>
                                              </pic:nvPicPr>
                                              <pic:blipFill>
                                                <a:blip r:embed="rId7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88809" cy="79901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14:paraId="5FC76A91" w14:textId="5AF30146" w:rsidR="00153973" w:rsidRDefault="00153973" w:rsidP="00FC3141">
                            <w:pPr>
                              <w:spacing w:before="240"/>
                            </w:pPr>
                            <w:r>
                              <w:t xml:space="preserve">Figure 4- An automatically derived model structure (without the first and last dummy states) for  (a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75 examples (b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100 examples (c)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aa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>/</w:t>
                            </w:r>
                            <w:r>
                              <w:t xml:space="preserve"> with 2256 examples and (d)  </w:t>
                            </w:r>
                            <w:r>
                              <w:rPr>
                                <w:i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sh</w:t>
                            </w:r>
                            <w:proofErr w:type="spellEnd"/>
                            <w:r>
                              <w:rPr>
                                <w:i/>
                              </w:rPr>
                              <w:t xml:space="preserve">/ </w:t>
                            </w:r>
                            <w:r>
                              <w:t>with 1317 examples using left-to-right HDP-HMM model. The data used in this illustration was extracted from the training portion of the TIMIT Corpus.</w:t>
                            </w:r>
                          </w:p>
                          <w:p w14:paraId="2FB3FB09" w14:textId="77777777" w:rsidR="00153973" w:rsidRDefault="00153973" w:rsidP="00E613C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0;margin-top:0;width:404.1pt;height:244.5pt;z-index:2516705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top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" o:allowincell="f" o:allowoverlap="f" stroked="f">
                <v:textbox>
                  <w:txbxContent>
                    <w:tbl>
                      <w:tblPr>
                        <w:tblStyle w:val="TableGrid"/>
                        <w:tblW w:w="7813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2897"/>
                        <w:gridCol w:w="4916"/>
                      </w:tblGrid>
                      <w:tr w:rsidR="00153973" w14:paraId="61F9E695" w14:textId="77777777" w:rsidTr="00FC3141">
                        <w:trPr>
                          <w:trHeight w:val="1926"/>
                        </w:trPr>
                        <w:tc>
                          <w:tcPr>
                            <w:tcW w:w="2897" w:type="dxa"/>
                            <w:vAlign w:val="center"/>
                          </w:tcPr>
                          <w:p w14:paraId="108CEA1C" w14:textId="02BA08A7" w:rsidR="00153973" w:rsidRDefault="00153973" w:rsidP="00FC3141">
                            <w:pPr>
                              <w:jc w:val="center"/>
                            </w:pPr>
                          </w:p>
                          <w:p w14:paraId="3D255720" w14:textId="77777777" w:rsidR="00153973" w:rsidRDefault="00153973" w:rsidP="00FC3141">
                            <w:pPr>
                              <w:jc w:val="center"/>
                            </w:pPr>
                          </w:p>
                          <w:p w14:paraId="3C8F0202" w14:textId="43283866" w:rsidR="00153973" w:rsidRDefault="00153973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9088468" wp14:editId="56CC8470">
                                  <wp:extent cx="1342767" cy="695614"/>
                                  <wp:effectExtent l="0" t="0" r="0" b="9525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aa_dev.JPG"/>
                                          <pic:cNvPicPr/>
                                        </pic:nvPicPr>
                                        <pic:blipFill>
                                          <a:blip r:embed="rId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46851" cy="6977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0B2E7A8" w14:textId="77777777" w:rsidR="00153973" w:rsidRDefault="00153973" w:rsidP="00FC3141">
                            <w:pPr>
                              <w:jc w:val="center"/>
                            </w:pPr>
                          </w:p>
                          <w:p w14:paraId="15C9DB01" w14:textId="386E613B" w:rsidR="00153973" w:rsidRPr="00FC3141" w:rsidRDefault="00153973" w:rsidP="00FC3141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7BE381DD" w14:textId="1B1206F3" w:rsidR="00153973" w:rsidRDefault="00153973" w:rsidP="008C431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DA1660E" wp14:editId="0D36BEF8">
                                  <wp:extent cx="2907957" cy="1166026"/>
                                  <wp:effectExtent l="0" t="0" r="6985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lide4.JPG"/>
                                          <pic:cNvPicPr/>
                                        </pic:nvPicPr>
                                        <pic:blipFill rotWithShape="1">
                                          <a:blip r:embed="rId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6598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912535" cy="116786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153973" w14:paraId="18646479" w14:textId="77777777" w:rsidTr="00FC3141">
                        <w:trPr>
                          <w:trHeight w:val="1448"/>
                        </w:trPr>
                        <w:tc>
                          <w:tcPr>
                            <w:tcW w:w="2897" w:type="dxa"/>
                          </w:tcPr>
                          <w:p w14:paraId="607DAD9B" w14:textId="77777777" w:rsidR="00153973" w:rsidRDefault="00153973" w:rsidP="00FC3141">
                            <w:pPr>
                              <w:jc w:val="both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C563CB" wp14:editId="5575F521">
                                  <wp:extent cx="1721708" cy="797941"/>
                                  <wp:effectExtent l="0" t="0" r="0" b="254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dev.JPG"/>
                                          <pic:cNvPicPr/>
                                        </pic:nvPicPr>
                                        <pic:blipFill>
                                          <a:blip r:embed="rId7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39575" cy="80622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B0FC02A" w14:textId="74A3E642" w:rsidR="00153973" w:rsidRDefault="00153973" w:rsidP="00FC3141">
                            <w:pPr>
                              <w:jc w:val="both"/>
                            </w:pPr>
                          </w:p>
                        </w:tc>
                        <w:tc>
                          <w:tcPr>
                            <w:tcW w:w="4916" w:type="dxa"/>
                          </w:tcPr>
                          <w:p w14:paraId="364BE386" w14:textId="1BD7813A" w:rsidR="00153973" w:rsidRDefault="00153973" w:rsidP="00FC314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5855BEC" wp14:editId="015481E2">
                                  <wp:extent cx="1888947" cy="799070"/>
                                  <wp:effectExtent l="0" t="0" r="0" b="127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h_full.JPG"/>
                                          <pic:cNvPicPr/>
                                        </pic:nvPicPr>
                                        <pic:blipFill>
                                          <a:blip r:embed="rId7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88809" cy="7990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14:paraId="5FC76A91" w14:textId="5AF30146" w:rsidR="00153973" w:rsidRDefault="00153973" w:rsidP="00FC3141">
                      <w:pPr>
                        <w:spacing w:before="240"/>
                      </w:pPr>
                      <w:r>
                        <w:t xml:space="preserve">Figure 4- An automatically derived model structure (without the first and last dummy states) for  (a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75 examples (b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100 examples (c)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aa</w:t>
                      </w:r>
                      <w:proofErr w:type="spellEnd"/>
                      <w:r>
                        <w:rPr>
                          <w:i/>
                        </w:rPr>
                        <w:t>/</w:t>
                      </w:r>
                      <w:r>
                        <w:t xml:space="preserve"> with 2256 examples and (d)  </w:t>
                      </w:r>
                      <w:r>
                        <w:rPr>
                          <w:i/>
                        </w:rPr>
                        <w:t>/</w:t>
                      </w:r>
                      <w:proofErr w:type="spellStart"/>
                      <w:r>
                        <w:rPr>
                          <w:i/>
                        </w:rPr>
                        <w:t>sh</w:t>
                      </w:r>
                      <w:proofErr w:type="spellEnd"/>
                      <w:r>
                        <w:rPr>
                          <w:i/>
                        </w:rPr>
                        <w:t xml:space="preserve">/ </w:t>
                      </w:r>
                      <w:r>
                        <w:t>with 1317 examples using left-to-right HDP-HMM model. The data used in this illustration was extracted from the training portion of the TIMIT Corpus.</w:t>
                      </w:r>
                    </w:p>
                    <w:p w14:paraId="2FB3FB09" w14:textId="77777777" w:rsidR="00153973" w:rsidRDefault="00153973" w:rsidP="00E613C0"/>
                  </w:txbxContent>
                </v:textbox>
                <w10:wrap type="topAndBottom" anchorx="margin" anchory="margin"/>
              </v:shape>
            </w:pict>
          </mc:Fallback>
        </mc:AlternateContent>
      </w:r>
      <w:r w:rsidR="00467285">
        <w:rPr>
          <w:spacing w:val="5"/>
          <w:kern w:val="1"/>
        </w:rPr>
        <w:t xml:space="preserve"> </w:t>
      </w:r>
    </w:p>
    <w:p w14:paraId="27C52077" w14:textId="490686B6" w:rsidR="002D0824" w:rsidRDefault="00DF17A2" w:rsidP="00E613C0">
      <w:pPr>
        <w:widowControl w:val="0"/>
        <w:autoSpaceDE w:val="0"/>
        <w:autoSpaceDN w:val="0"/>
        <w:adjustRightInd w:val="0"/>
        <w:rPr>
          <w:b/>
          <w:bCs/>
          <w:spacing w:val="24"/>
          <w:kern w:val="1"/>
          <w:sz w:val="24"/>
          <w:szCs w:val="24"/>
        </w:rPr>
      </w:pP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CF548A5" wp14:editId="0E4D9A31">
                <wp:simplePos x="0" y="0"/>
                <wp:positionH relativeFrom="column">
                  <wp:posOffset>3046730</wp:posOffset>
                </wp:positionH>
                <wp:positionV relativeFrom="page">
                  <wp:posOffset>2031365</wp:posOffset>
                </wp:positionV>
                <wp:extent cx="320040" cy="219075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0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11240E" w14:textId="60F7D7C6" w:rsidR="00153973" w:rsidRPr="00FC3141" w:rsidRDefault="00153973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c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" o:spid="_x0000_s1033" type="#_x0000_t202" style="position:absolute;margin-left:239.9pt;margin-top:159.95pt;width:25.2pt;height:17.2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" filled="f" stroked="f" strokeweight=".5pt">
                <v:textbox>
                  <w:txbxContent>
                    <w:p w14:paraId="3F11240E" w14:textId="60F7D7C6" w:rsidR="00153973" w:rsidRPr="00FC3141" w:rsidRDefault="00153973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c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 wp14:anchorId="3FF89363" wp14:editId="2553B762">
                <wp:simplePos x="0" y="0"/>
                <wp:positionH relativeFrom="column">
                  <wp:posOffset>645795</wp:posOffset>
                </wp:positionH>
                <wp:positionV relativeFrom="page">
                  <wp:posOffset>2020570</wp:posOffset>
                </wp:positionV>
                <wp:extent cx="320040" cy="219456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1A4E0B" w14:textId="0350A33B" w:rsidR="00153973" w:rsidRPr="00FC3141" w:rsidRDefault="0015397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FC3141">
                              <w:rPr>
                                <w:sz w:val="18"/>
                                <w:szCs w:val="18"/>
                              </w:rPr>
                              <w:t>(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4" type="#_x0000_t202" style="position:absolute;margin-left:50.85pt;margin-top:159.1pt;width:25.2pt;height:17.3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" o:allowincell="f" filled="f" stroked="f" strokeweight=".5pt">
                <v:textbox>
                  <w:txbxContent>
                    <w:p w14:paraId="6F1A4E0B" w14:textId="0350A33B" w:rsidR="00153973" w:rsidRPr="00FC3141" w:rsidRDefault="00153973">
                      <w:pPr>
                        <w:rPr>
                          <w:sz w:val="18"/>
                          <w:szCs w:val="18"/>
                        </w:rPr>
                      </w:pPr>
                      <w:r w:rsidRPr="00FC3141">
                        <w:rPr>
                          <w:sz w:val="18"/>
                          <w:szCs w:val="18"/>
                        </w:rPr>
                        <w:t>(a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397F208" wp14:editId="2CA9BE7F">
                <wp:simplePos x="0" y="0"/>
                <wp:positionH relativeFrom="column">
                  <wp:posOffset>644490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410891" w14:textId="6706A51C" w:rsidR="00153973" w:rsidRPr="00FC3141" w:rsidRDefault="00153973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35" type="#_x0000_t202" style="position:absolute;margin-left:50.75pt;margin-top:234.7pt;width:25.2pt;height:17.3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" filled="f" stroked="f" strokeweight=".5pt">
                <v:textbox>
                  <w:txbxContent>
                    <w:p w14:paraId="19410891" w14:textId="6706A51C" w:rsidR="00153973" w:rsidRPr="00FC3141" w:rsidRDefault="00153973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b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FC3141">
        <w:rPr>
          <w:noProof/>
          <w:spacing w:val="5"/>
          <w:kern w:val="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280CC48" wp14:editId="1D818EBD">
                <wp:simplePos x="0" y="0"/>
                <wp:positionH relativeFrom="column">
                  <wp:posOffset>3131185</wp:posOffset>
                </wp:positionH>
                <wp:positionV relativeFrom="page">
                  <wp:posOffset>2980690</wp:posOffset>
                </wp:positionV>
                <wp:extent cx="320040" cy="219456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1945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5BB3BA" w14:textId="29E011F3" w:rsidR="00153973" w:rsidRPr="00FC3141" w:rsidRDefault="00153973" w:rsidP="00AB29F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13C0"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d</w:t>
                            </w:r>
                            <w:r w:rsidRPr="00FC3141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6" type="#_x0000_t202" style="position:absolute;margin-left:246.55pt;margin-top:234.7pt;width:25.2pt;height:17.3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" filled="f" stroked="f" strokeweight=".5pt">
                <v:textbox>
                  <w:txbxContent>
                    <w:p w14:paraId="7F5BB3BA" w14:textId="29E011F3" w:rsidR="00153973" w:rsidRPr="00FC3141" w:rsidRDefault="00153973" w:rsidP="00AB29F6">
                      <w:pPr>
                        <w:rPr>
                          <w:sz w:val="18"/>
                          <w:szCs w:val="18"/>
                        </w:rPr>
                      </w:pPr>
                      <w:r w:rsidRPr="00E613C0">
                        <w:rPr>
                          <w:sz w:val="18"/>
                          <w:szCs w:val="18"/>
                        </w:rPr>
                        <w:t>(</w:t>
                      </w:r>
                      <w:r>
                        <w:rPr>
                          <w:sz w:val="18"/>
                          <w:szCs w:val="18"/>
                        </w:rPr>
                        <w:t>d</w:t>
                      </w:r>
                      <w:r w:rsidRPr="00FC3141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ins w:id="330" w:author="amir" w:date="2013-05-27T01:34:00Z">
        <w:r w:rsidR="007A1C9F">
          <w:rPr>
            <w:b/>
            <w:bCs/>
            <w:spacing w:val="24"/>
            <w:kern w:val="1"/>
            <w:sz w:val="24"/>
            <w:szCs w:val="24"/>
          </w:rPr>
          <w:t>5</w:t>
        </w:r>
      </w:ins>
      <w:del w:id="331" w:author="amir" w:date="2013-05-27T01:34:00Z">
        <w:r w:rsidR="002D0824" w:rsidDel="007A1C9F">
          <w:rPr>
            <w:b/>
            <w:bCs/>
            <w:spacing w:val="24"/>
            <w:kern w:val="1"/>
            <w:sz w:val="24"/>
            <w:szCs w:val="24"/>
          </w:rPr>
          <w:delText>6</w:delText>
        </w:r>
      </w:del>
      <w:r w:rsidR="002D0824">
        <w:rPr>
          <w:b/>
          <w:bCs/>
          <w:spacing w:val="24"/>
          <w:kern w:val="1"/>
          <w:sz w:val="24"/>
          <w:szCs w:val="24"/>
        </w:rPr>
        <w:tab/>
      </w:r>
      <w:r w:rsidR="00C57AD4">
        <w:rPr>
          <w:b/>
          <w:bCs/>
          <w:spacing w:val="24"/>
          <w:kern w:val="1"/>
          <w:sz w:val="24"/>
          <w:szCs w:val="24"/>
        </w:rPr>
        <w:t xml:space="preserve">Conclusion </w:t>
      </w:r>
    </w:p>
    <w:p w14:paraId="3034F48D" w14:textId="6BF42F10" w:rsidR="00EB0506" w:rsidRDefault="005F29B9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In this paper we </w:t>
      </w:r>
      <w:r w:rsidR="00EB0506">
        <w:rPr>
          <w:spacing w:val="5"/>
          <w:kern w:val="1"/>
        </w:rPr>
        <w:t>introduced a left-to-right HDP-HMM with HDP</w:t>
      </w:r>
      <w:r w:rsidR="0085171F">
        <w:rPr>
          <w:spacing w:val="5"/>
          <w:kern w:val="1"/>
        </w:rPr>
        <w:t>M</w:t>
      </w:r>
      <w:r w:rsidR="00EB0506">
        <w:rPr>
          <w:spacing w:val="5"/>
          <w:kern w:val="1"/>
        </w:rPr>
        <w:t xml:space="preserve"> emissions. </w:t>
      </w:r>
      <w:del w:id="332" w:author="Joseph Picone" w:date="2013-05-26T23:26:00Z">
        <w:r w:rsidR="00EB0506" w:rsidDel="00FC3141">
          <w:rPr>
            <w:spacing w:val="5"/>
            <w:kern w:val="1"/>
          </w:rPr>
          <w:delText>Through experimenting w</w:delText>
        </w:r>
      </w:del>
      <w:ins w:id="333" w:author="Joseph Picone" w:date="2013-05-26T23:26:00Z">
        <w:r w:rsidR="00FC3141">
          <w:rPr>
            <w:spacing w:val="5"/>
            <w:kern w:val="1"/>
          </w:rPr>
          <w:t>W</w:t>
        </w:r>
      </w:ins>
      <w:r w:rsidR="00EB0506">
        <w:rPr>
          <w:spacing w:val="5"/>
          <w:kern w:val="1"/>
        </w:rPr>
        <w:t>e have shown that the new model can successfully learn the underlying structure when the data is generated using generative left-to-right model. Moreover, it has been shown tha</w:t>
      </w:r>
      <w:ins w:id="334" w:author="Joseph Picone" w:date="2013-05-26T23:26:00Z">
        <w:r w:rsidR="00FC3141">
          <w:rPr>
            <w:spacing w:val="5"/>
            <w:kern w:val="1"/>
          </w:rPr>
          <w:t>t</w:t>
        </w:r>
      </w:ins>
      <w:del w:id="335" w:author="Joseph Picone" w:date="2013-05-26T23:26:00Z">
        <w:r w:rsidR="00EB0506" w:rsidDel="00FC3141">
          <w:rPr>
            <w:spacing w:val="5"/>
            <w:kern w:val="1"/>
          </w:rPr>
          <w:delText>n</w:delText>
        </w:r>
      </w:del>
      <w:r w:rsidR="00EB0506">
        <w:rPr>
          <w:spacing w:val="5"/>
          <w:kern w:val="1"/>
        </w:rPr>
        <w:t xml:space="preserve"> the likelihood of the learn</w:t>
      </w:r>
      <w:ins w:id="336" w:author="Joseph Picone" w:date="2013-05-26T23:26:00Z">
        <w:r w:rsidR="00FC3141">
          <w:rPr>
            <w:spacing w:val="5"/>
            <w:kern w:val="1"/>
          </w:rPr>
          <w:t>ed</w:t>
        </w:r>
      </w:ins>
      <w:del w:id="337" w:author="Joseph Picone" w:date="2013-05-26T23:26:00Z">
        <w:r w:rsidR="00EB0506" w:rsidDel="00FC3141">
          <w:rPr>
            <w:spacing w:val="5"/>
            <w:kern w:val="1"/>
          </w:rPr>
          <w:delText xml:space="preserve">t </w:delText>
        </w:r>
      </w:del>
      <w:ins w:id="338" w:author="Joseph Picone" w:date="2013-05-26T23:26:00Z">
        <w:r w:rsidR="00FC3141">
          <w:rPr>
            <w:spacing w:val="5"/>
            <w:kern w:val="1"/>
          </w:rPr>
          <w:t xml:space="preserve"> </w:t>
        </w:r>
      </w:ins>
      <w:r w:rsidR="00EB0506">
        <w:rPr>
          <w:spacing w:val="5"/>
          <w:kern w:val="1"/>
        </w:rPr>
        <w:t>model is higher than the ergodic model. I</w:t>
      </w:r>
      <w:r w:rsidR="00B64BE0">
        <w:rPr>
          <w:spacing w:val="5"/>
          <w:kern w:val="1"/>
        </w:rPr>
        <w:t>n</w:t>
      </w:r>
      <w:r w:rsidR="00EB0506">
        <w:rPr>
          <w:spacing w:val="5"/>
          <w:kern w:val="1"/>
        </w:rPr>
        <w:t xml:space="preserve"> this paper we have also introduced two approaches to add non-emitting initial and final states to the left-to-right HDP-HMM model</w:t>
      </w:r>
      <w:ins w:id="339" w:author="Joseph Picone" w:date="2013-05-26T23:26:00Z">
        <w:r w:rsidR="00FC3141">
          <w:rPr>
            <w:spacing w:val="5"/>
            <w:kern w:val="1"/>
          </w:rPr>
          <w:t xml:space="preserve">. </w:t>
        </w:r>
      </w:ins>
      <w:del w:id="340" w:author="Joseph Picone" w:date="2013-05-26T23:26:00Z">
        <w:r w:rsidR="00EB0506" w:rsidDel="00FC3141">
          <w:rPr>
            <w:spacing w:val="5"/>
            <w:kern w:val="1"/>
          </w:rPr>
          <w:delText>, and f</w:delText>
        </w:r>
      </w:del>
      <w:ins w:id="341" w:author="Joseph Picone" w:date="2013-05-26T23:26:00Z">
        <w:r w:rsidR="00FC3141">
          <w:rPr>
            <w:spacing w:val="5"/>
            <w:kern w:val="1"/>
          </w:rPr>
          <w:t>F</w:t>
        </w:r>
      </w:ins>
      <w:r w:rsidR="00EB0506">
        <w:rPr>
          <w:spacing w:val="5"/>
          <w:kern w:val="1"/>
        </w:rPr>
        <w:t>inally we present the modifications needed in the block sampler to implement the inference algorithm for the new model.</w:t>
      </w:r>
      <w:r w:rsidR="00B64BE0">
        <w:rPr>
          <w:spacing w:val="5"/>
          <w:kern w:val="1"/>
        </w:rPr>
        <w:t xml:space="preserve"> </w:t>
      </w:r>
      <w:ins w:id="342" w:author="Joseph Picone" w:date="2013-05-26T23:27:00Z">
        <w:r w:rsidR="00FC3141">
          <w:rPr>
            <w:spacing w:val="5"/>
            <w:kern w:val="1"/>
          </w:rPr>
          <w:t>Through experimentation</w:t>
        </w:r>
      </w:ins>
      <w:del w:id="343" w:author="Joseph Picone" w:date="2013-05-26T23:27:00Z">
        <w:r w:rsidR="00B64BE0" w:rsidDel="00FC3141">
          <w:rPr>
            <w:spacing w:val="5"/>
            <w:kern w:val="1"/>
          </w:rPr>
          <w:delText xml:space="preserve">Using some experiments </w:delText>
        </w:r>
      </w:del>
      <w:ins w:id="344" w:author="Joseph Picone" w:date="2013-05-26T23:27:00Z">
        <w:r w:rsidR="00FC3141">
          <w:rPr>
            <w:spacing w:val="5"/>
            <w:kern w:val="1"/>
          </w:rPr>
          <w:t xml:space="preserve"> </w:t>
        </w:r>
      </w:ins>
      <w:r w:rsidR="00B64BE0">
        <w:rPr>
          <w:spacing w:val="5"/>
          <w:kern w:val="1"/>
        </w:rPr>
        <w:t>on TIMIT</w:t>
      </w:r>
      <w:ins w:id="345" w:author="Joseph Picone" w:date="2013-05-26T23:27:00Z">
        <w:r w:rsidR="00FC3141">
          <w:rPr>
            <w:spacing w:val="5"/>
            <w:kern w:val="1"/>
          </w:rPr>
          <w:t>,</w:t>
        </w:r>
      </w:ins>
      <w:del w:id="346" w:author="Joseph Picone" w:date="2013-05-26T23:27:00Z">
        <w:r w:rsidR="00B64BE0" w:rsidDel="00FC3141">
          <w:rPr>
            <w:spacing w:val="5"/>
            <w:kern w:val="1"/>
          </w:rPr>
          <w:delText xml:space="preserve"> data</w:delText>
        </w:r>
      </w:del>
      <w:r w:rsidR="00B64BE0">
        <w:rPr>
          <w:spacing w:val="5"/>
          <w:kern w:val="1"/>
        </w:rPr>
        <w:t xml:space="preserve"> we have shown that the proposed model outperform</w:t>
      </w:r>
      <w:r w:rsidR="0085171F">
        <w:rPr>
          <w:spacing w:val="5"/>
          <w:kern w:val="1"/>
        </w:rPr>
        <w:t>s</w:t>
      </w:r>
      <w:r w:rsidR="00B64BE0">
        <w:rPr>
          <w:spacing w:val="5"/>
          <w:kern w:val="1"/>
        </w:rPr>
        <w:t xml:space="preserve"> parametric HMMs and can learn </w:t>
      </w:r>
      <w:del w:id="347" w:author="Joseph Picone" w:date="2013-05-26T23:27:00Z">
        <w:r w:rsidR="00B64BE0" w:rsidDel="00FC3141">
          <w:rPr>
            <w:spacing w:val="5"/>
            <w:kern w:val="1"/>
          </w:rPr>
          <w:delText xml:space="preserve">a </w:delText>
        </w:r>
      </w:del>
      <w:r w:rsidR="00B64BE0">
        <w:rPr>
          <w:spacing w:val="5"/>
          <w:kern w:val="1"/>
        </w:rPr>
        <w:t>multimodal</w:t>
      </w:r>
      <w:ins w:id="348" w:author="Joseph Picone" w:date="2013-05-26T23:27:00Z">
        <w:r w:rsidR="00FC3141">
          <w:rPr>
            <w:spacing w:val="5"/>
            <w:kern w:val="1"/>
          </w:rPr>
          <w:t xml:space="preserve"> </w:t>
        </w:r>
      </w:ins>
      <w:del w:id="349" w:author="Joseph Picone" w:date="2013-05-26T23:27:00Z">
        <w:r w:rsidR="00B64BE0" w:rsidDel="00FC3141">
          <w:rPr>
            <w:spacing w:val="5"/>
            <w:kern w:val="1"/>
          </w:rPr>
          <w:delText xml:space="preserve"> (e.g. speaker specific) </w:delText>
        </w:r>
      </w:del>
      <w:r w:rsidR="00B64BE0">
        <w:rPr>
          <w:spacing w:val="5"/>
          <w:kern w:val="1"/>
        </w:rPr>
        <w:t>structure</w:t>
      </w:r>
      <w:del w:id="350" w:author="Joseph Picone" w:date="2013-05-26T23:28:00Z">
        <w:r w:rsidR="00B64BE0" w:rsidDel="00FC3141">
          <w:rPr>
            <w:spacing w:val="5"/>
            <w:kern w:val="1"/>
          </w:rPr>
          <w:delText xml:space="preserve">s </w:delText>
        </w:r>
      </w:del>
      <w:ins w:id="351" w:author="Joseph Picone" w:date="2013-05-26T23:28:00Z">
        <w:r w:rsidR="00FC3141">
          <w:rPr>
            <w:spacing w:val="5"/>
            <w:kern w:val="1"/>
          </w:rPr>
          <w:t xml:space="preserve"> </w:t>
        </w:r>
      </w:ins>
      <w:r w:rsidR="00B64BE0">
        <w:rPr>
          <w:spacing w:val="5"/>
          <w:kern w:val="1"/>
        </w:rPr>
        <w:t>from the data.</w:t>
      </w:r>
    </w:p>
    <w:p w14:paraId="3725A56D" w14:textId="17CB0E7B" w:rsidR="00712573" w:rsidRDefault="00EB0506" w:rsidP="00273CED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  <w:pPrChange w:id="352" w:author="amir" w:date="2013-05-27T10:55:00Z">
          <w:pPr>
            <w:widowControl w:val="0"/>
            <w:autoSpaceDE w:val="0"/>
            <w:autoSpaceDN w:val="0"/>
            <w:adjustRightInd w:val="0"/>
            <w:spacing w:before="120" w:line="226" w:lineRule="auto"/>
            <w:jc w:val="both"/>
          </w:pPr>
        </w:pPrChange>
      </w:pPr>
      <w:r>
        <w:rPr>
          <w:spacing w:val="5"/>
          <w:kern w:val="1"/>
        </w:rPr>
        <w:t xml:space="preserve">One of the current problems of the HDP-HMM model (including left-to-right model) is that the inference algorithm is still computationally expensive. It is </w:t>
      </w:r>
      <w:del w:id="353" w:author="Joseph Picone" w:date="2013-05-26T23:30:00Z">
        <w:r w:rsidDel="00234517">
          <w:rPr>
            <w:spacing w:val="5"/>
            <w:kern w:val="1"/>
          </w:rPr>
          <w:delText>become a</w:delText>
        </w:r>
      </w:del>
      <w:ins w:id="354" w:author="Joseph Picone" w:date="2013-05-26T23:30:00Z">
        <w:r w:rsidR="00234517">
          <w:rPr>
            <w:spacing w:val="5"/>
            <w:kern w:val="1"/>
          </w:rPr>
          <w:t>a</w:t>
        </w:r>
      </w:ins>
      <w:r>
        <w:rPr>
          <w:spacing w:val="5"/>
          <w:kern w:val="1"/>
        </w:rPr>
        <w:t xml:space="preserve"> serious problem when we are dealing with </w:t>
      </w:r>
      <w:ins w:id="355" w:author="Joseph Picone" w:date="2013-05-26T23:30:00Z">
        <w:r w:rsidR="00234517">
          <w:rPr>
            <w:spacing w:val="5"/>
            <w:kern w:val="1"/>
          </w:rPr>
          <w:t>large</w:t>
        </w:r>
      </w:ins>
      <w:del w:id="356" w:author="Joseph Picone" w:date="2013-05-26T23:30:00Z">
        <w:r w:rsidDel="00234517">
          <w:rPr>
            <w:spacing w:val="5"/>
            <w:kern w:val="1"/>
          </w:rPr>
          <w:delText xml:space="preserve">big </w:delText>
        </w:r>
      </w:del>
      <w:ins w:id="357" w:author="Joseph Picone" w:date="2013-05-26T23:30:00Z">
        <w:r w:rsidR="00234517">
          <w:rPr>
            <w:spacing w:val="5"/>
            <w:kern w:val="1"/>
          </w:rPr>
          <w:t xml:space="preserve"> </w:t>
        </w:r>
      </w:ins>
      <w:r>
        <w:rPr>
          <w:spacing w:val="5"/>
          <w:kern w:val="1"/>
        </w:rPr>
        <w:t>datasets</w:t>
      </w:r>
      <w:r w:rsidR="00307B65">
        <w:rPr>
          <w:spacing w:val="5"/>
          <w:kern w:val="1"/>
        </w:rPr>
        <w:t xml:space="preserve"> such as </w:t>
      </w:r>
      <w:ins w:id="358" w:author="Joseph Picone" w:date="2013-05-26T23:31:00Z">
        <w:r w:rsidR="00234517">
          <w:rPr>
            <w:spacing w:val="5"/>
            <w:kern w:val="1"/>
          </w:rPr>
          <w:t xml:space="preserve">in </w:t>
        </w:r>
      </w:ins>
      <w:r w:rsidR="00307B65">
        <w:rPr>
          <w:spacing w:val="5"/>
          <w:kern w:val="1"/>
        </w:rPr>
        <w:t>speech</w:t>
      </w:r>
      <w:ins w:id="359" w:author="Joseph Picone" w:date="2013-05-26T23:31:00Z">
        <w:r w:rsidR="00234517">
          <w:rPr>
            <w:spacing w:val="5"/>
            <w:kern w:val="1"/>
          </w:rPr>
          <w:t xml:space="preserve"> </w:t>
        </w:r>
      </w:ins>
      <w:del w:id="360" w:author="Joseph Picone" w:date="2013-05-26T23:31:00Z">
        <w:r w:rsidR="00307B65" w:rsidDel="00234517">
          <w:rPr>
            <w:spacing w:val="5"/>
            <w:kern w:val="1"/>
          </w:rPr>
          <w:delText xml:space="preserve"> </w:delText>
        </w:r>
      </w:del>
      <w:r w:rsidR="00307B65">
        <w:rPr>
          <w:spacing w:val="5"/>
          <w:kern w:val="1"/>
        </w:rPr>
        <w:t>or video</w:t>
      </w:r>
      <w:ins w:id="361" w:author="Joseph Picone" w:date="2013-05-26T23:31:00Z">
        <w:r w:rsidR="00234517">
          <w:rPr>
            <w:spacing w:val="5"/>
            <w:kern w:val="1"/>
          </w:rPr>
          <w:t xml:space="preserve"> processing applications. </w:t>
        </w:r>
      </w:ins>
      <w:del w:id="362" w:author="Joseph Picone" w:date="2013-05-26T23:31:00Z">
        <w:r w:rsidDel="00234517">
          <w:rPr>
            <w:spacing w:val="5"/>
            <w:kern w:val="1"/>
          </w:rPr>
          <w:delText>; t</w:delText>
        </w:r>
      </w:del>
      <w:ins w:id="363" w:author="Joseph Picone" w:date="2013-05-26T23:31:00Z">
        <w:r w:rsidR="00234517">
          <w:rPr>
            <w:spacing w:val="5"/>
            <w:kern w:val="1"/>
          </w:rPr>
          <w:t>T</w:t>
        </w:r>
      </w:ins>
      <w:r>
        <w:rPr>
          <w:spacing w:val="5"/>
          <w:kern w:val="1"/>
        </w:rPr>
        <w:t>herefore</w:t>
      </w:r>
      <w:ins w:id="364" w:author="Joseph Picone" w:date="2013-05-26T23:31:00Z">
        <w:r w:rsidR="00234517">
          <w:rPr>
            <w:spacing w:val="5"/>
            <w:kern w:val="1"/>
          </w:rPr>
          <w:t>,</w:t>
        </w:r>
      </w:ins>
      <w:r>
        <w:rPr>
          <w:spacing w:val="5"/>
          <w:kern w:val="1"/>
        </w:rPr>
        <w:t xml:space="preserve"> o</w:t>
      </w:r>
      <w:r w:rsidR="00712573">
        <w:rPr>
          <w:spacing w:val="5"/>
          <w:kern w:val="1"/>
        </w:rPr>
        <w:t>ur next task is to improve the inference algorithm specifically for left-to-right HDP-HMMs with HDP</w:t>
      </w:r>
      <w:r w:rsidR="00307B65">
        <w:rPr>
          <w:spacing w:val="5"/>
          <w:kern w:val="1"/>
        </w:rPr>
        <w:t>M</w:t>
      </w:r>
      <w:r w:rsidR="00712573">
        <w:rPr>
          <w:spacing w:val="5"/>
          <w:kern w:val="1"/>
        </w:rPr>
        <w:t xml:space="preserve"> emissions using its specific properties and structure</w:t>
      </w:r>
      <w:ins w:id="365" w:author="Joseph Picone" w:date="2013-05-26T23:31:00Z">
        <w:r w:rsidR="00234517">
          <w:rPr>
            <w:spacing w:val="5"/>
            <w:kern w:val="1"/>
          </w:rPr>
          <w:t>.</w:t>
        </w:r>
      </w:ins>
      <w:ins w:id="366" w:author="amir" w:date="2013-05-27T09:57:00Z">
        <w:r w:rsidR="00970786">
          <w:rPr>
            <w:spacing w:val="5"/>
            <w:kern w:val="1"/>
          </w:rPr>
          <w:t xml:space="preserve"> For example, due to left-to-right restrictions number of possible transitions i</w:t>
        </w:r>
      </w:ins>
      <w:ins w:id="367" w:author="amir" w:date="2013-05-27T10:55:00Z">
        <w:r w:rsidR="00260264">
          <w:rPr>
            <w:spacing w:val="5"/>
            <w:kern w:val="1"/>
          </w:rPr>
          <w:t>n</w:t>
        </w:r>
      </w:ins>
      <w:ins w:id="368" w:author="amir" w:date="2013-05-27T09:57:00Z">
        <w:r w:rsidR="00970786">
          <w:rPr>
            <w:spacing w:val="5"/>
            <w:kern w:val="1"/>
          </w:rPr>
          <w:t xml:space="preserve"> state 1 is L and in state 2 is L-1 and in state L is 1 which mean we </w:t>
        </w:r>
      </w:ins>
      <w:ins w:id="369" w:author="amir" w:date="2013-05-27T10:55:00Z">
        <w:r w:rsidR="00273CED">
          <w:rPr>
            <w:spacing w:val="5"/>
            <w:kern w:val="1"/>
          </w:rPr>
          <w:t>might</w:t>
        </w:r>
      </w:ins>
      <w:ins w:id="370" w:author="amir" w:date="2013-05-27T09:57:00Z">
        <w:r w:rsidR="00970786">
          <w:rPr>
            <w:spacing w:val="5"/>
            <w:kern w:val="1"/>
          </w:rPr>
          <w:t xml:space="preserve"> </w:t>
        </w:r>
      </w:ins>
      <w:ins w:id="371" w:author="amir" w:date="2013-05-27T09:59:00Z">
        <w:r w:rsidR="00970786">
          <w:rPr>
            <w:spacing w:val="5"/>
            <w:kern w:val="1"/>
          </w:rPr>
          <w:t>exploit</w:t>
        </w:r>
      </w:ins>
      <w:ins w:id="372" w:author="amir" w:date="2013-05-27T09:57:00Z">
        <w:r w:rsidR="00970786">
          <w:rPr>
            <w:spacing w:val="5"/>
            <w:kern w:val="1"/>
          </w:rPr>
          <w:t xml:space="preserve"> </w:t>
        </w:r>
      </w:ins>
      <w:ins w:id="373" w:author="amir" w:date="2013-05-27T09:59:00Z">
        <w:r w:rsidR="00970786">
          <w:rPr>
            <w:spacing w:val="5"/>
            <w:kern w:val="1"/>
          </w:rPr>
          <w:t>this fact to reduce the computational complexity.</w:t>
        </w:r>
      </w:ins>
      <w:ins w:id="374" w:author="Joseph Picone" w:date="2013-05-26T23:31:00Z">
        <w:r w:rsidR="00234517">
          <w:rPr>
            <w:spacing w:val="5"/>
            <w:kern w:val="1"/>
          </w:rPr>
          <w:t xml:space="preserve"> </w:t>
        </w:r>
        <w:del w:id="375" w:author="amir" w:date="2013-05-27T09:59:00Z">
          <w:r w:rsidR="00234517" w:rsidRPr="00234517" w:rsidDel="00970786">
            <w:rPr>
              <w:spacing w:val="5"/>
              <w:kern w:val="1"/>
              <w:highlight w:val="yellow"/>
              <w:rPrChange w:id="376" w:author="Joseph Picone" w:date="2013-05-26T23:32:00Z">
                <w:rPr>
                  <w:spacing w:val="5"/>
                  <w:kern w:val="1"/>
                </w:rPr>
              </w:rPrChange>
            </w:rPr>
            <w:delText>???</w:delText>
          </w:r>
        </w:del>
      </w:ins>
      <w:del w:id="377" w:author="amir" w:date="2013-05-27T09:59:00Z">
        <w:r w:rsidR="00712573" w:rsidRPr="00234517" w:rsidDel="00970786">
          <w:rPr>
            <w:spacing w:val="5"/>
            <w:kern w:val="1"/>
            <w:highlight w:val="yellow"/>
            <w:rPrChange w:id="378" w:author="Joseph Picone" w:date="2013-05-26T23:32:00Z">
              <w:rPr>
                <w:spacing w:val="5"/>
                <w:kern w:val="1"/>
              </w:rPr>
            </w:rPrChange>
          </w:rPr>
          <w:delText>; i.e. the fact that number of possible transitions reduces as we observe more data</w:delText>
        </w:r>
      </w:del>
      <w:ins w:id="379" w:author="Joseph Picone" w:date="2013-05-26T23:31:00Z">
        <w:del w:id="380" w:author="amir" w:date="2013-05-27T09:59:00Z">
          <w:r w:rsidR="00234517" w:rsidRPr="00234517" w:rsidDel="00970786">
            <w:rPr>
              <w:spacing w:val="5"/>
              <w:kern w:val="1"/>
              <w:highlight w:val="yellow"/>
              <w:rPrChange w:id="381" w:author="Joseph Picone" w:date="2013-05-26T23:32:00Z">
                <w:rPr>
                  <w:spacing w:val="5"/>
                  <w:kern w:val="1"/>
                </w:rPr>
              </w:rPrChange>
            </w:rPr>
            <w:delText>???</w:delText>
          </w:r>
        </w:del>
      </w:ins>
      <w:del w:id="382" w:author="amir" w:date="2013-05-27T09:59:00Z">
        <w:r w:rsidR="00712573" w:rsidRPr="00234517" w:rsidDel="00970786">
          <w:rPr>
            <w:spacing w:val="5"/>
            <w:kern w:val="1"/>
            <w:highlight w:val="yellow"/>
            <w:rPrChange w:id="383" w:author="Joseph Picone" w:date="2013-05-26T23:32:00Z">
              <w:rPr>
                <w:spacing w:val="5"/>
                <w:kern w:val="1"/>
              </w:rPr>
            </w:rPrChange>
          </w:rPr>
          <w:delText>.</w:delText>
        </w:r>
      </w:del>
    </w:p>
    <w:p w14:paraId="4B2E6283" w14:textId="18B6A74B" w:rsidR="00C57AD4" w:rsidRDefault="00712573" w:rsidP="00E613C0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</w:rPr>
      </w:pPr>
      <w:r>
        <w:rPr>
          <w:spacing w:val="5"/>
          <w:kern w:val="1"/>
        </w:rPr>
        <w:t xml:space="preserve">Another possible </w:t>
      </w:r>
      <w:r w:rsidR="00B64BE0">
        <w:rPr>
          <w:spacing w:val="5"/>
          <w:kern w:val="1"/>
        </w:rPr>
        <w:t>direction</w:t>
      </w:r>
      <w:r>
        <w:rPr>
          <w:spacing w:val="5"/>
          <w:kern w:val="1"/>
        </w:rPr>
        <w:t xml:space="preserve"> is to </w:t>
      </w:r>
      <w:r w:rsidR="00B64BE0">
        <w:rPr>
          <w:spacing w:val="5"/>
          <w:kern w:val="1"/>
        </w:rPr>
        <w:t>replace HDP emissions with</w:t>
      </w:r>
      <w:r>
        <w:rPr>
          <w:spacing w:val="5"/>
          <w:kern w:val="1"/>
        </w:rPr>
        <w:t xml:space="preserve"> more general hierarchical structure</w:t>
      </w:r>
      <w:r w:rsidR="00B64BE0">
        <w:rPr>
          <w:spacing w:val="5"/>
          <w:kern w:val="1"/>
        </w:rPr>
        <w:t xml:space="preserve">s </w:t>
      </w:r>
      <w:r w:rsidR="002A0432">
        <w:rPr>
          <w:spacing w:val="5"/>
          <w:kern w:val="1"/>
        </w:rPr>
        <w:t>such as</w:t>
      </w:r>
      <w:r w:rsidR="00B64BE0">
        <w:rPr>
          <w:spacing w:val="5"/>
          <w:kern w:val="1"/>
        </w:rPr>
        <w:t xml:space="preserve"> </w:t>
      </w:r>
      <w:ins w:id="384" w:author="Joseph Picone" w:date="2013-05-26T23:32:00Z">
        <w:r w:rsidR="00234517">
          <w:rPr>
            <w:spacing w:val="5"/>
            <w:kern w:val="1"/>
          </w:rPr>
          <w:t xml:space="preserve">a </w:t>
        </w:r>
      </w:ins>
      <w:r w:rsidR="00B64BE0">
        <w:rPr>
          <w:spacing w:val="5"/>
          <w:kern w:val="1"/>
        </w:rPr>
        <w:t>Dependent</w:t>
      </w:r>
      <w:bookmarkStart w:id="385" w:name="_GoBack"/>
      <w:bookmarkEnd w:id="385"/>
      <w:r w:rsidR="00B64BE0">
        <w:rPr>
          <w:spacing w:val="5"/>
          <w:kern w:val="1"/>
        </w:rPr>
        <w:t xml:space="preserve"> Dirichlet Process [</w:t>
      </w:r>
      <w:ins w:id="386" w:author="amir" w:date="2013-05-27T10:28:00Z">
        <w:r w:rsidR="00040FA7">
          <w:rPr>
            <w:spacing w:val="5"/>
            <w:kern w:val="1"/>
          </w:rPr>
          <w:t>20</w:t>
        </w:r>
      </w:ins>
      <w:r w:rsidR="00B64BE0">
        <w:rPr>
          <w:spacing w:val="5"/>
          <w:kern w:val="1"/>
        </w:rPr>
        <w:t xml:space="preserve">] or </w:t>
      </w:r>
      <w:ins w:id="387" w:author="Joseph Picone" w:date="2013-05-26T23:32:00Z">
        <w:r w:rsidR="00234517">
          <w:rPr>
            <w:spacing w:val="5"/>
            <w:kern w:val="1"/>
          </w:rPr>
          <w:t xml:space="preserve">an </w:t>
        </w:r>
      </w:ins>
      <w:r w:rsidR="00B64BE0">
        <w:rPr>
          <w:spacing w:val="5"/>
          <w:kern w:val="1"/>
        </w:rPr>
        <w:t>Analysis of Density (</w:t>
      </w:r>
      <w:proofErr w:type="spellStart"/>
      <w:r w:rsidR="00B64BE0">
        <w:rPr>
          <w:spacing w:val="5"/>
          <w:kern w:val="1"/>
        </w:rPr>
        <w:t>AnDe</w:t>
      </w:r>
      <w:proofErr w:type="spellEnd"/>
      <w:r w:rsidR="00B64BE0">
        <w:rPr>
          <w:spacing w:val="5"/>
          <w:kern w:val="1"/>
        </w:rPr>
        <w:t xml:space="preserve">) </w:t>
      </w:r>
      <w:ins w:id="388" w:author="Joseph Picone" w:date="2013-05-26T23:32:00Z">
        <w:r w:rsidR="00234517">
          <w:rPr>
            <w:spacing w:val="5"/>
            <w:kern w:val="1"/>
          </w:rPr>
          <w:t>m</w:t>
        </w:r>
      </w:ins>
      <w:del w:id="389" w:author="Joseph Picone" w:date="2013-05-26T23:32:00Z">
        <w:r w:rsidR="00B64BE0" w:rsidDel="00234517">
          <w:rPr>
            <w:spacing w:val="5"/>
            <w:kern w:val="1"/>
          </w:rPr>
          <w:delText>M</w:delText>
        </w:r>
      </w:del>
      <w:r w:rsidR="00B64BE0">
        <w:rPr>
          <w:spacing w:val="5"/>
          <w:kern w:val="1"/>
        </w:rPr>
        <w:t>odel [</w:t>
      </w:r>
      <w:ins w:id="390" w:author="amir" w:date="2013-05-27T10:29:00Z">
        <w:r w:rsidR="00040FA7">
          <w:rPr>
            <w:spacing w:val="5"/>
            <w:kern w:val="1"/>
          </w:rPr>
          <w:t>21</w:t>
        </w:r>
      </w:ins>
      <w:r w:rsidR="00B64BE0">
        <w:rPr>
          <w:spacing w:val="5"/>
          <w:kern w:val="1"/>
        </w:rPr>
        <w:t xml:space="preserve">]. It has been shown that </w:t>
      </w:r>
      <w:ins w:id="391" w:author="Joseph Picone" w:date="2013-05-26T23:32:00Z">
        <w:r w:rsidR="00234517">
          <w:rPr>
            <w:spacing w:val="5"/>
            <w:kern w:val="1"/>
          </w:rPr>
          <w:t xml:space="preserve">the </w:t>
        </w:r>
      </w:ins>
      <w:r w:rsidR="00B64BE0">
        <w:rPr>
          <w:spacing w:val="5"/>
          <w:kern w:val="1"/>
        </w:rPr>
        <w:t xml:space="preserve">AnDe model is the appropriate model for </w:t>
      </w:r>
      <w:proofErr w:type="gramStart"/>
      <w:r w:rsidR="00B64BE0">
        <w:rPr>
          <w:spacing w:val="5"/>
          <w:kern w:val="1"/>
        </w:rPr>
        <w:t>problems involves</w:t>
      </w:r>
      <w:proofErr w:type="gramEnd"/>
      <w:r w:rsidR="00B64BE0">
        <w:rPr>
          <w:spacing w:val="5"/>
          <w:kern w:val="1"/>
        </w:rPr>
        <w:t xml:space="preserve"> sharing statistical strength among multiple set of density estimators [</w:t>
      </w:r>
      <w:ins w:id="392" w:author="amir" w:date="2013-05-27T10:29:00Z">
        <w:r w:rsidR="00040FA7">
          <w:rPr>
            <w:spacing w:val="5"/>
            <w:kern w:val="1"/>
          </w:rPr>
          <w:t>5</w:t>
        </w:r>
      </w:ins>
      <w:r w:rsidR="00B64BE0">
        <w:rPr>
          <w:spacing w:val="5"/>
          <w:kern w:val="1"/>
        </w:rPr>
        <w:t>] [</w:t>
      </w:r>
      <w:ins w:id="393" w:author="amir" w:date="2013-05-27T10:29:00Z">
        <w:r w:rsidR="00040FA7">
          <w:rPr>
            <w:spacing w:val="5"/>
            <w:kern w:val="1"/>
          </w:rPr>
          <w:t>21</w:t>
        </w:r>
      </w:ins>
      <w:r w:rsidR="00B64BE0">
        <w:rPr>
          <w:spacing w:val="5"/>
          <w:kern w:val="1"/>
        </w:rPr>
        <w:t xml:space="preserve">]. </w:t>
      </w:r>
    </w:p>
    <w:p w14:paraId="65769F2B" w14:textId="77777777" w:rsidR="002D0824" w:rsidRDefault="002D0824">
      <w:pPr>
        <w:widowControl w:val="0"/>
        <w:autoSpaceDE w:val="0"/>
        <w:autoSpaceDN w:val="0"/>
        <w:adjustRightInd w:val="0"/>
        <w:spacing w:before="240" w:after="40" w:line="226" w:lineRule="auto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t>Acknowledgments</w:t>
      </w:r>
    </w:p>
    <w:p w14:paraId="70AFBD60" w14:textId="77777777" w:rsidR="00C57AD4" w:rsidRDefault="00C57AD4" w:rsidP="00FC3141">
      <w:pPr>
        <w:widowControl w:val="0"/>
        <w:spacing w:before="120"/>
      </w:pPr>
      <w:r>
        <w:t>This research was supported in part by the National Science Foundation through Major Research Instrumentation Grant No. CNS-09-58854.</w:t>
      </w:r>
    </w:p>
    <w:p w14:paraId="30D367FC" w14:textId="77777777" w:rsidR="002D0824" w:rsidRDefault="002D0824">
      <w:pPr>
        <w:widowControl w:val="0"/>
        <w:autoSpaceDE w:val="0"/>
        <w:autoSpaceDN w:val="0"/>
        <w:adjustRightInd w:val="0"/>
        <w:spacing w:before="240" w:after="40" w:line="226" w:lineRule="auto"/>
        <w:rPr>
          <w:b/>
          <w:bCs/>
          <w:spacing w:val="24"/>
          <w:kern w:val="1"/>
        </w:rPr>
      </w:pPr>
      <w:r>
        <w:rPr>
          <w:b/>
          <w:bCs/>
          <w:spacing w:val="24"/>
          <w:kern w:val="1"/>
        </w:rPr>
        <w:lastRenderedPageBreak/>
        <w:t>References</w:t>
      </w:r>
    </w:p>
    <w:p w14:paraId="3DE57CE7" w14:textId="1741A691" w:rsidR="002D0824" w:rsidRPr="00B81990" w:rsidRDefault="00273E4C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  <w:rPrChange w:id="394" w:author="amir" w:date="2013-05-27T01:10:00Z">
            <w:rPr>
              <w:spacing w:val="5"/>
              <w:kern w:val="1"/>
              <w:sz w:val="18"/>
              <w:szCs w:val="18"/>
            </w:rPr>
          </w:rPrChange>
        </w:rPr>
      </w:pPr>
      <w:del w:id="395" w:author="amir" w:date="2013-05-27T01:00:00Z">
        <w:r w:rsidRPr="00B81990" w:rsidDel="00E3608A">
          <w:rPr>
            <w:spacing w:val="5"/>
            <w:kern w:val="1"/>
            <w:sz w:val="18"/>
            <w:szCs w:val="18"/>
            <w:rPrChange w:id="396" w:author="amir" w:date="2013-05-27T01:10:00Z">
              <w:rPr>
                <w:spacing w:val="5"/>
                <w:kern w:val="1"/>
              </w:rPr>
            </w:rPrChange>
          </w:rPr>
          <w:delText xml:space="preserve"> </w:delText>
        </w:r>
      </w:del>
      <w:r w:rsidR="002D0824" w:rsidRPr="00B81990">
        <w:rPr>
          <w:spacing w:val="5"/>
          <w:kern w:val="1"/>
          <w:sz w:val="18"/>
          <w:szCs w:val="18"/>
          <w:rPrChange w:id="397" w:author="amir" w:date="2013-05-27T01:10:00Z">
            <w:rPr>
              <w:spacing w:val="5"/>
              <w:kern w:val="1"/>
              <w:sz w:val="18"/>
              <w:szCs w:val="18"/>
            </w:rPr>
          </w:rPrChange>
        </w:rPr>
        <w:t>[1]</w:t>
      </w:r>
      <w:ins w:id="398" w:author="amir" w:date="2013-05-27T00:51:00Z">
        <w:r w:rsidR="00E3608A" w:rsidRPr="00B81990">
          <w:rPr>
            <w:spacing w:val="5"/>
            <w:kern w:val="1"/>
            <w:sz w:val="18"/>
            <w:szCs w:val="18"/>
            <w:rPrChange w:id="399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 </w:t>
        </w:r>
      </w:ins>
      <w:del w:id="400" w:author="amir" w:date="2013-05-27T00:51:00Z">
        <w:r w:rsidR="002D0824" w:rsidRPr="00B81990" w:rsidDel="00E3608A">
          <w:rPr>
            <w:spacing w:val="5"/>
            <w:kern w:val="1"/>
            <w:sz w:val="18"/>
            <w:szCs w:val="18"/>
            <w:rPrChange w:id="401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delText xml:space="preserve"> </w:delText>
        </w:r>
      </w:del>
      <w:ins w:id="402" w:author="amir" w:date="2013-05-27T00:49:00Z">
        <w:r w:rsidR="00E3608A" w:rsidRPr="00B81990">
          <w:rPr>
            <w:spacing w:val="5"/>
            <w:kern w:val="1"/>
            <w:sz w:val="18"/>
            <w:szCs w:val="18"/>
            <w:rPrChange w:id="403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L. </w:t>
        </w:r>
        <w:proofErr w:type="spellStart"/>
        <w:r w:rsidR="00E3608A" w:rsidRPr="00B81990">
          <w:rPr>
            <w:spacing w:val="5"/>
            <w:kern w:val="1"/>
            <w:sz w:val="18"/>
            <w:szCs w:val="18"/>
            <w:rPrChange w:id="404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Rabiner</w:t>
        </w:r>
        <w:proofErr w:type="spellEnd"/>
        <w:r w:rsidR="00E3608A" w:rsidRPr="00B81990">
          <w:rPr>
            <w:spacing w:val="5"/>
            <w:kern w:val="1"/>
            <w:sz w:val="18"/>
            <w:szCs w:val="18"/>
            <w:rPrChange w:id="405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, “A Tutorial on Hidden Markov Models and Selected Applications in Speech Recognition,” Proceedings of the IEEE, vol. 77, no. 2, pp. 257–286, 1989</w:t>
        </w:r>
      </w:ins>
      <w:del w:id="406" w:author="amir" w:date="2013-05-27T00:49:00Z">
        <w:r w:rsidR="002D0824" w:rsidRPr="00B81990" w:rsidDel="00E3608A">
          <w:rPr>
            <w:spacing w:val="5"/>
            <w:kern w:val="1"/>
            <w:sz w:val="18"/>
            <w:szCs w:val="18"/>
            <w:rPrChange w:id="407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delText xml:space="preserve">Alexander, J.A. &amp; Mozer, M.C. (1995) Template-based algorithms for connectionist rule extraction.  In G. Tesauro, D. S. Touretzky and T.K. Leen (eds.), </w:delText>
        </w:r>
        <w:r w:rsidR="002D0824" w:rsidRPr="00B81990" w:rsidDel="00E3608A">
          <w:rPr>
            <w:i/>
            <w:iCs/>
            <w:spacing w:val="5"/>
            <w:kern w:val="1"/>
            <w:sz w:val="18"/>
            <w:szCs w:val="18"/>
            <w:rPrChange w:id="408" w:author="amir" w:date="2013-05-27T01:10:00Z">
              <w:rPr>
                <w:i/>
                <w:iCs/>
                <w:spacing w:val="5"/>
                <w:kern w:val="1"/>
                <w:sz w:val="18"/>
                <w:szCs w:val="18"/>
              </w:rPr>
            </w:rPrChange>
          </w:rPr>
          <w:delText>Advances in Neural Information Processing Systems 7</w:delText>
        </w:r>
        <w:r w:rsidR="002D0824" w:rsidRPr="00B81990" w:rsidDel="00E3608A">
          <w:rPr>
            <w:spacing w:val="5"/>
            <w:kern w:val="1"/>
            <w:sz w:val="18"/>
            <w:szCs w:val="18"/>
            <w:rPrChange w:id="409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delText>, pp. 609-616.  Cambridge, MA: MIT Press.</w:delText>
        </w:r>
      </w:del>
    </w:p>
    <w:p w14:paraId="27F573E0" w14:textId="55DAFD1C" w:rsidR="002D0824" w:rsidRPr="00B81990" w:rsidRDefault="002D0824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  <w:rPrChange w:id="410" w:author="amir" w:date="2013-05-27T01:10:00Z">
            <w:rPr>
              <w:spacing w:val="5"/>
              <w:kern w:val="1"/>
              <w:sz w:val="18"/>
              <w:szCs w:val="18"/>
            </w:rPr>
          </w:rPrChange>
        </w:rPr>
      </w:pPr>
      <w:r w:rsidRPr="00B81990">
        <w:rPr>
          <w:spacing w:val="5"/>
          <w:kern w:val="1"/>
          <w:sz w:val="18"/>
          <w:szCs w:val="18"/>
          <w:rPrChange w:id="411" w:author="amir" w:date="2013-05-27T01:10:00Z">
            <w:rPr>
              <w:spacing w:val="5"/>
              <w:kern w:val="1"/>
              <w:sz w:val="18"/>
              <w:szCs w:val="18"/>
            </w:rPr>
          </w:rPrChange>
        </w:rPr>
        <w:t>[2</w:t>
      </w:r>
      <w:proofErr w:type="gramStart"/>
      <w:r w:rsidRPr="00B81990">
        <w:rPr>
          <w:spacing w:val="5"/>
          <w:kern w:val="1"/>
          <w:sz w:val="18"/>
          <w:szCs w:val="18"/>
          <w:rPrChange w:id="412" w:author="amir" w:date="2013-05-27T01:10:00Z">
            <w:rPr>
              <w:spacing w:val="5"/>
              <w:kern w:val="1"/>
              <w:sz w:val="18"/>
              <w:szCs w:val="18"/>
            </w:rPr>
          </w:rPrChange>
        </w:rPr>
        <w:t>]</w:t>
      </w:r>
      <w:ins w:id="413" w:author="amir" w:date="2013-05-27T00:51:00Z">
        <w:r w:rsidR="00E3608A" w:rsidRPr="00B81990">
          <w:rPr>
            <w:spacing w:val="5"/>
            <w:kern w:val="1"/>
            <w:sz w:val="18"/>
            <w:szCs w:val="18"/>
            <w:rPrChange w:id="414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  </w:t>
        </w:r>
      </w:ins>
      <w:proofErr w:type="gramEnd"/>
      <w:del w:id="415" w:author="amir" w:date="2013-05-27T00:51:00Z">
        <w:r w:rsidRPr="00B81990" w:rsidDel="00E3608A">
          <w:rPr>
            <w:spacing w:val="5"/>
            <w:kern w:val="1"/>
            <w:sz w:val="18"/>
            <w:szCs w:val="18"/>
            <w:rPrChange w:id="416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delText xml:space="preserve"> </w:delText>
        </w:r>
      </w:del>
      <w:ins w:id="417" w:author="amir" w:date="2013-05-27T00:52:00Z">
        <w:r w:rsidR="00E3608A" w:rsidRPr="00B81990">
          <w:rPr>
            <w:spacing w:val="5"/>
            <w:kern w:val="1"/>
            <w:sz w:val="18"/>
            <w:szCs w:val="18"/>
            <w:rPrChange w:id="418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P. </w:t>
        </w:r>
        <w:proofErr w:type="spellStart"/>
        <w:r w:rsidR="00E3608A" w:rsidRPr="00B81990">
          <w:rPr>
            <w:spacing w:val="5"/>
            <w:kern w:val="1"/>
            <w:sz w:val="18"/>
            <w:szCs w:val="18"/>
            <w:rPrChange w:id="419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Dymarski</w:t>
        </w:r>
        <w:proofErr w:type="spellEnd"/>
        <w:r w:rsidR="00E3608A" w:rsidRPr="00B81990">
          <w:rPr>
            <w:spacing w:val="5"/>
            <w:kern w:val="1"/>
            <w:sz w:val="18"/>
            <w:szCs w:val="18"/>
            <w:rPrChange w:id="420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, Hidden Markov Models, Theory and Applications. </w:t>
        </w:r>
        <w:proofErr w:type="spellStart"/>
        <w:r w:rsidR="00E3608A" w:rsidRPr="00B81990">
          <w:rPr>
            <w:spacing w:val="5"/>
            <w:kern w:val="1"/>
            <w:sz w:val="18"/>
            <w:szCs w:val="18"/>
            <w:rPrChange w:id="421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InTech</w:t>
        </w:r>
        <w:proofErr w:type="spellEnd"/>
        <w:r w:rsidR="00E3608A" w:rsidRPr="00B81990">
          <w:rPr>
            <w:spacing w:val="5"/>
            <w:kern w:val="1"/>
            <w:sz w:val="18"/>
            <w:szCs w:val="18"/>
            <w:rPrChange w:id="422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 Open Access Publishers, 2011</w:t>
        </w:r>
      </w:ins>
      <w:del w:id="423" w:author="amir" w:date="2013-05-27T00:51:00Z">
        <w:r w:rsidRPr="00B81990" w:rsidDel="00E3608A">
          <w:rPr>
            <w:spacing w:val="5"/>
            <w:kern w:val="1"/>
            <w:sz w:val="18"/>
            <w:szCs w:val="18"/>
            <w:rPrChange w:id="424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delText xml:space="preserve">Bower, J.M. &amp; Beeman, D. (1995) </w:delText>
        </w:r>
        <w:r w:rsidRPr="00B81990" w:rsidDel="00E3608A">
          <w:rPr>
            <w:i/>
            <w:iCs/>
            <w:spacing w:val="5"/>
            <w:kern w:val="1"/>
            <w:sz w:val="18"/>
            <w:szCs w:val="18"/>
            <w:rPrChange w:id="425" w:author="amir" w:date="2013-05-27T01:10:00Z">
              <w:rPr>
                <w:i/>
                <w:iCs/>
                <w:spacing w:val="5"/>
                <w:kern w:val="1"/>
                <w:sz w:val="18"/>
                <w:szCs w:val="18"/>
              </w:rPr>
            </w:rPrChange>
          </w:rPr>
          <w:delText>The Book of GENESIS: Exploring Realistic Neural Models with the GEneral NEural SImulation System</w:delText>
        </w:r>
        <w:r w:rsidRPr="00B81990" w:rsidDel="00E3608A">
          <w:rPr>
            <w:spacing w:val="5"/>
            <w:kern w:val="1"/>
            <w:sz w:val="18"/>
            <w:szCs w:val="18"/>
            <w:rPrChange w:id="426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delText>.  New York: TELOS/Springer-Verlag.</w:delText>
        </w:r>
      </w:del>
    </w:p>
    <w:p w14:paraId="2E0529DD" w14:textId="77777777" w:rsidR="00656439" w:rsidRDefault="002D0824" w:rsidP="0072359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427" w:author="amir" w:date="2013-05-27T01:28:00Z"/>
          <w:sz w:val="18"/>
          <w:szCs w:val="18"/>
        </w:rPr>
      </w:pPr>
      <w:r w:rsidRPr="00B81990">
        <w:rPr>
          <w:spacing w:val="5"/>
          <w:kern w:val="1"/>
          <w:sz w:val="18"/>
          <w:szCs w:val="18"/>
          <w:rPrChange w:id="428" w:author="amir" w:date="2013-05-27T01:10:00Z">
            <w:rPr>
              <w:spacing w:val="5"/>
              <w:kern w:val="1"/>
              <w:sz w:val="18"/>
              <w:szCs w:val="18"/>
            </w:rPr>
          </w:rPrChange>
        </w:rPr>
        <w:t xml:space="preserve">[3] </w:t>
      </w:r>
      <w:ins w:id="429" w:author="amir" w:date="2013-05-27T01:00:00Z">
        <w:r w:rsidR="00E3608A" w:rsidRPr="00B81990">
          <w:rPr>
            <w:spacing w:val="5"/>
            <w:kern w:val="1"/>
            <w:sz w:val="18"/>
            <w:szCs w:val="18"/>
            <w:rPrChange w:id="430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 </w:t>
        </w:r>
      </w:ins>
      <w:ins w:id="431" w:author="amir" w:date="2013-05-27T01:28:00Z">
        <w:r w:rsidR="00723591" w:rsidRPr="00723591">
          <w:rPr>
            <w:sz w:val="18"/>
            <w:szCs w:val="18"/>
          </w:rPr>
          <w:t xml:space="preserve">J. B. </w:t>
        </w:r>
        <w:proofErr w:type="spellStart"/>
        <w:r w:rsidR="00723591" w:rsidRPr="00723591">
          <w:rPr>
            <w:sz w:val="18"/>
            <w:szCs w:val="18"/>
          </w:rPr>
          <w:t>Kadane</w:t>
        </w:r>
        <w:proofErr w:type="spellEnd"/>
        <w:r w:rsidR="00723591" w:rsidRPr="00723591">
          <w:rPr>
            <w:sz w:val="18"/>
            <w:szCs w:val="18"/>
          </w:rPr>
          <w:t xml:space="preserve"> and N. A. Lazar, “Methods and Criteria for Model Selection,” Journal of the American Statistical Association, vol. 99, no. 465, pp. 279–290, 2004.</w:t>
        </w:r>
        <w:r w:rsidR="00723591" w:rsidRPr="00723591">
          <w:rPr>
            <w:sz w:val="18"/>
            <w:szCs w:val="18"/>
            <w:rPrChange w:id="432" w:author="amir" w:date="2013-05-27T01:10:00Z">
              <w:rPr>
                <w:sz w:val="18"/>
                <w:szCs w:val="18"/>
              </w:rPr>
            </w:rPrChange>
          </w:rPr>
          <w:t xml:space="preserve"> </w:t>
        </w:r>
      </w:ins>
    </w:p>
    <w:p w14:paraId="6AAE8747" w14:textId="1723BD48" w:rsidR="00E3608A" w:rsidRPr="00B81990" w:rsidRDefault="00E3608A" w:rsidP="00723591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433" w:author="amir" w:date="2013-05-27T01:02:00Z"/>
          <w:spacing w:val="5"/>
          <w:kern w:val="1"/>
          <w:sz w:val="18"/>
          <w:szCs w:val="18"/>
          <w:rPrChange w:id="434" w:author="amir" w:date="2013-05-27T01:10:00Z">
            <w:rPr>
              <w:ins w:id="435" w:author="amir" w:date="2013-05-27T01:02:00Z"/>
              <w:spacing w:val="5"/>
              <w:kern w:val="1"/>
              <w:sz w:val="18"/>
              <w:szCs w:val="18"/>
            </w:rPr>
          </w:rPrChange>
        </w:rPr>
      </w:pPr>
      <w:ins w:id="436" w:author="amir" w:date="2013-05-27T01:01:00Z">
        <w:r w:rsidRPr="00B81990">
          <w:rPr>
            <w:spacing w:val="5"/>
            <w:kern w:val="1"/>
            <w:sz w:val="18"/>
            <w:szCs w:val="18"/>
            <w:rPrChange w:id="437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[4] </w:t>
        </w:r>
      </w:ins>
      <w:ins w:id="438" w:author="amir" w:date="2013-05-27T01:02:00Z">
        <w:r w:rsidRPr="00B81990">
          <w:rPr>
            <w:spacing w:val="5"/>
            <w:kern w:val="1"/>
            <w:sz w:val="18"/>
            <w:szCs w:val="18"/>
            <w:rPrChange w:id="439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M. Beal, Z. </w:t>
        </w:r>
        <w:proofErr w:type="spellStart"/>
        <w:r w:rsidRPr="00B81990">
          <w:rPr>
            <w:spacing w:val="5"/>
            <w:kern w:val="1"/>
            <w:sz w:val="18"/>
            <w:szCs w:val="18"/>
            <w:rPrChange w:id="440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Ghahramani</w:t>
        </w:r>
        <w:proofErr w:type="spellEnd"/>
        <w:r w:rsidRPr="00B81990">
          <w:rPr>
            <w:spacing w:val="5"/>
            <w:kern w:val="1"/>
            <w:sz w:val="18"/>
            <w:szCs w:val="18"/>
            <w:rPrChange w:id="441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, and C. E. Rasmussen, “The Inﬁnite Hidden Markov Model,” in Proceedings of Neural Information Processing Systems, 2002, pp. 577–584.</w:t>
        </w:r>
      </w:ins>
    </w:p>
    <w:p w14:paraId="5379403A" w14:textId="5995353A" w:rsidR="00E3608A" w:rsidRP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442" w:author="amir" w:date="2013-05-27T01:02:00Z"/>
          <w:spacing w:val="5"/>
          <w:kern w:val="1"/>
          <w:sz w:val="18"/>
          <w:szCs w:val="18"/>
          <w:rPrChange w:id="443" w:author="amir" w:date="2013-05-27T01:10:00Z">
            <w:rPr>
              <w:ins w:id="444" w:author="amir" w:date="2013-05-27T01:02:00Z"/>
              <w:spacing w:val="5"/>
              <w:kern w:val="1"/>
              <w:sz w:val="18"/>
              <w:szCs w:val="18"/>
            </w:rPr>
          </w:rPrChange>
        </w:rPr>
      </w:pPr>
      <w:ins w:id="445" w:author="amir" w:date="2013-05-27T01:02:00Z">
        <w:r>
          <w:rPr>
            <w:spacing w:val="5"/>
            <w:kern w:val="1"/>
            <w:sz w:val="18"/>
            <w:szCs w:val="18"/>
            <w:rPrChange w:id="446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[5]</w:t>
        </w:r>
      </w:ins>
      <w:ins w:id="447" w:author="amir" w:date="2013-05-27T01:11:00Z">
        <w:r>
          <w:rPr>
            <w:spacing w:val="5"/>
            <w:kern w:val="1"/>
            <w:sz w:val="18"/>
            <w:szCs w:val="18"/>
          </w:rPr>
          <w:t xml:space="preserve"> </w:t>
        </w:r>
      </w:ins>
      <w:ins w:id="448" w:author="amir" w:date="2013-05-27T01:02:00Z">
        <w:r w:rsidR="00E3608A" w:rsidRPr="00B81990">
          <w:rPr>
            <w:spacing w:val="5"/>
            <w:kern w:val="1"/>
            <w:sz w:val="18"/>
            <w:szCs w:val="18"/>
            <w:rPrChange w:id="449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Y. </w:t>
        </w:r>
        <w:proofErr w:type="spellStart"/>
        <w:r w:rsidR="00E3608A" w:rsidRPr="00B81990">
          <w:rPr>
            <w:spacing w:val="5"/>
            <w:kern w:val="1"/>
            <w:sz w:val="18"/>
            <w:szCs w:val="18"/>
            <w:rPrChange w:id="450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Teh</w:t>
        </w:r>
        <w:proofErr w:type="spellEnd"/>
        <w:r w:rsidR="00E3608A" w:rsidRPr="00B81990">
          <w:rPr>
            <w:spacing w:val="5"/>
            <w:kern w:val="1"/>
            <w:sz w:val="18"/>
            <w:szCs w:val="18"/>
            <w:rPrChange w:id="451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, M. Jordan, M. Beal, and D. </w:t>
        </w:r>
        <w:proofErr w:type="spellStart"/>
        <w:r w:rsidR="00E3608A" w:rsidRPr="00B81990">
          <w:rPr>
            <w:spacing w:val="5"/>
            <w:kern w:val="1"/>
            <w:sz w:val="18"/>
            <w:szCs w:val="18"/>
            <w:rPrChange w:id="452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Blei</w:t>
        </w:r>
        <w:proofErr w:type="spellEnd"/>
        <w:r w:rsidR="00E3608A" w:rsidRPr="00B81990">
          <w:rPr>
            <w:spacing w:val="5"/>
            <w:kern w:val="1"/>
            <w:sz w:val="18"/>
            <w:szCs w:val="18"/>
            <w:rPrChange w:id="453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, “Hierarchical Dirichlet Processes,” Journal of the American Statistical Association, vol. 101, no. 47, pp. 1566–1581, 2006.</w:t>
        </w:r>
      </w:ins>
    </w:p>
    <w:p w14:paraId="6ACB7E92" w14:textId="77777777" w:rsidR="00E3608A" w:rsidRPr="00B81990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454" w:author="amir" w:date="2013-05-27T01:03:00Z"/>
          <w:spacing w:val="5"/>
          <w:kern w:val="1"/>
          <w:sz w:val="18"/>
          <w:szCs w:val="18"/>
          <w:rPrChange w:id="455" w:author="amir" w:date="2013-05-27T01:10:00Z">
            <w:rPr>
              <w:ins w:id="456" w:author="amir" w:date="2013-05-27T01:03:00Z"/>
              <w:spacing w:val="5"/>
              <w:kern w:val="1"/>
              <w:sz w:val="18"/>
              <w:szCs w:val="18"/>
            </w:rPr>
          </w:rPrChange>
        </w:rPr>
      </w:pPr>
      <w:ins w:id="457" w:author="amir" w:date="2013-05-27T01:03:00Z">
        <w:r w:rsidRPr="00B81990">
          <w:rPr>
            <w:spacing w:val="5"/>
            <w:kern w:val="1"/>
            <w:sz w:val="18"/>
            <w:szCs w:val="18"/>
            <w:rPrChange w:id="458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[6] E. Fox, E. </w:t>
        </w:r>
        <w:proofErr w:type="spellStart"/>
        <w:r w:rsidRPr="00B81990">
          <w:rPr>
            <w:spacing w:val="5"/>
            <w:kern w:val="1"/>
            <w:sz w:val="18"/>
            <w:szCs w:val="18"/>
            <w:rPrChange w:id="459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Sudderth</w:t>
        </w:r>
        <w:proofErr w:type="spellEnd"/>
        <w:r w:rsidRPr="00B81990">
          <w:rPr>
            <w:spacing w:val="5"/>
            <w:kern w:val="1"/>
            <w:sz w:val="18"/>
            <w:szCs w:val="18"/>
            <w:rPrChange w:id="460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, M. Jordan, and A. </w:t>
        </w:r>
        <w:proofErr w:type="spellStart"/>
        <w:r w:rsidRPr="00B81990">
          <w:rPr>
            <w:spacing w:val="5"/>
            <w:kern w:val="1"/>
            <w:sz w:val="18"/>
            <w:szCs w:val="18"/>
            <w:rPrChange w:id="461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Willsky</w:t>
        </w:r>
        <w:proofErr w:type="spellEnd"/>
        <w:r w:rsidRPr="00B81990">
          <w:rPr>
            <w:spacing w:val="5"/>
            <w:kern w:val="1"/>
            <w:sz w:val="18"/>
            <w:szCs w:val="18"/>
            <w:rPrChange w:id="462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, “A Sticky HDP-HMM with Application to Speaker </w:t>
        </w:r>
        <w:proofErr w:type="gramStart"/>
        <w:r w:rsidRPr="00B81990">
          <w:rPr>
            <w:spacing w:val="5"/>
            <w:kern w:val="1"/>
            <w:sz w:val="18"/>
            <w:szCs w:val="18"/>
            <w:rPrChange w:id="463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Diarization.,</w:t>
        </w:r>
        <w:proofErr w:type="gramEnd"/>
        <w:r w:rsidRPr="00B81990">
          <w:rPr>
            <w:spacing w:val="5"/>
            <w:kern w:val="1"/>
            <w:sz w:val="18"/>
            <w:szCs w:val="18"/>
            <w:rPrChange w:id="464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” The </w:t>
        </w:r>
        <w:proofErr w:type="spellStart"/>
        <w:r w:rsidRPr="00B81990">
          <w:rPr>
            <w:spacing w:val="5"/>
            <w:kern w:val="1"/>
            <w:sz w:val="18"/>
            <w:szCs w:val="18"/>
            <w:rPrChange w:id="465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Annalas</w:t>
        </w:r>
        <w:proofErr w:type="spellEnd"/>
        <w:r w:rsidRPr="00B81990">
          <w:rPr>
            <w:spacing w:val="5"/>
            <w:kern w:val="1"/>
            <w:sz w:val="18"/>
            <w:szCs w:val="18"/>
            <w:rPrChange w:id="466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 of Applied Statistics, vol. 5, no. 2A, pp. 1020–1056, 2011.</w:t>
        </w:r>
      </w:ins>
    </w:p>
    <w:p w14:paraId="3D470A83" w14:textId="252934C9" w:rsidR="00E3608A" w:rsidRP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467" w:author="amir" w:date="2013-05-27T01:04:00Z"/>
          <w:spacing w:val="5"/>
          <w:kern w:val="1"/>
          <w:sz w:val="18"/>
          <w:szCs w:val="18"/>
          <w:rPrChange w:id="468" w:author="amir" w:date="2013-05-27T01:10:00Z">
            <w:rPr>
              <w:ins w:id="469" w:author="amir" w:date="2013-05-27T01:04:00Z"/>
              <w:spacing w:val="5"/>
              <w:kern w:val="1"/>
              <w:sz w:val="18"/>
              <w:szCs w:val="18"/>
            </w:rPr>
          </w:rPrChange>
        </w:rPr>
      </w:pPr>
      <w:ins w:id="470" w:author="amir" w:date="2013-05-27T01:03:00Z">
        <w:r>
          <w:rPr>
            <w:spacing w:val="5"/>
            <w:kern w:val="1"/>
            <w:sz w:val="18"/>
            <w:szCs w:val="18"/>
            <w:rPrChange w:id="471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[7]</w:t>
        </w:r>
      </w:ins>
      <w:ins w:id="472" w:author="amir" w:date="2013-05-27T01:10:00Z">
        <w:r>
          <w:rPr>
            <w:spacing w:val="5"/>
            <w:kern w:val="1"/>
            <w:sz w:val="18"/>
            <w:szCs w:val="18"/>
          </w:rPr>
          <w:t xml:space="preserve"> </w:t>
        </w:r>
      </w:ins>
      <w:ins w:id="473" w:author="amir" w:date="2013-05-27T01:04:00Z">
        <w:r w:rsidR="00E3608A" w:rsidRPr="00B81990">
          <w:rPr>
            <w:spacing w:val="5"/>
            <w:kern w:val="1"/>
            <w:sz w:val="18"/>
            <w:szCs w:val="18"/>
            <w:rPrChange w:id="474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B.-H. </w:t>
        </w:r>
        <w:proofErr w:type="spellStart"/>
        <w:proofErr w:type="gramStart"/>
        <w:r w:rsidR="00E3608A" w:rsidRPr="00B81990">
          <w:rPr>
            <w:spacing w:val="5"/>
            <w:kern w:val="1"/>
            <w:sz w:val="18"/>
            <w:szCs w:val="18"/>
            <w:rPrChange w:id="475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Juang</w:t>
        </w:r>
        <w:proofErr w:type="spellEnd"/>
        <w:r w:rsidR="00E3608A" w:rsidRPr="00B81990">
          <w:rPr>
            <w:spacing w:val="5"/>
            <w:kern w:val="1"/>
            <w:sz w:val="18"/>
            <w:szCs w:val="18"/>
            <w:rPrChange w:id="476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 and L. </w:t>
        </w:r>
        <w:proofErr w:type="spellStart"/>
        <w:r w:rsidR="00E3608A" w:rsidRPr="00B81990">
          <w:rPr>
            <w:spacing w:val="5"/>
            <w:kern w:val="1"/>
            <w:sz w:val="18"/>
            <w:szCs w:val="18"/>
            <w:rPrChange w:id="477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Rabiner</w:t>
        </w:r>
        <w:proofErr w:type="spellEnd"/>
        <w:r w:rsidR="00E3608A" w:rsidRPr="00B81990">
          <w:rPr>
            <w:spacing w:val="5"/>
            <w:kern w:val="1"/>
            <w:sz w:val="18"/>
            <w:szCs w:val="18"/>
            <w:rPrChange w:id="478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 xml:space="preserve">, “Hidden Markov Models for Speech Recognition,” </w:t>
        </w:r>
        <w:proofErr w:type="spellStart"/>
        <w:r w:rsidR="00E3608A" w:rsidRPr="00B81990">
          <w:rPr>
            <w:spacing w:val="5"/>
            <w:kern w:val="1"/>
            <w:sz w:val="18"/>
            <w:szCs w:val="18"/>
            <w:rPrChange w:id="479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Technometrics</w:t>
        </w:r>
        <w:proofErr w:type="spellEnd"/>
        <w:r w:rsidR="00E3608A" w:rsidRPr="00B81990">
          <w:rPr>
            <w:spacing w:val="5"/>
            <w:kern w:val="1"/>
            <w:sz w:val="18"/>
            <w:szCs w:val="18"/>
            <w:rPrChange w:id="480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, vol. 33, no. 3, pp. 251–272, 1991.</w:t>
        </w:r>
        <w:proofErr w:type="gramEnd"/>
      </w:ins>
    </w:p>
    <w:p w14:paraId="604DC341" w14:textId="2D8364BC" w:rsidR="00E3608A" w:rsidRPr="00B81990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481" w:author="amir" w:date="2013-05-27T01:05:00Z"/>
          <w:sz w:val="18"/>
          <w:szCs w:val="18"/>
          <w:rPrChange w:id="482" w:author="amir" w:date="2013-05-27T01:10:00Z">
            <w:rPr>
              <w:ins w:id="483" w:author="amir" w:date="2013-05-27T01:05:00Z"/>
            </w:rPr>
          </w:rPrChange>
        </w:rPr>
      </w:pPr>
      <w:ins w:id="484" w:author="amir" w:date="2013-05-27T01:04:00Z">
        <w:r w:rsidRPr="00B81990">
          <w:rPr>
            <w:spacing w:val="5"/>
            <w:kern w:val="1"/>
            <w:sz w:val="18"/>
            <w:szCs w:val="18"/>
            <w:rPrChange w:id="485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[8</w:t>
        </w:r>
        <w:proofErr w:type="gramStart"/>
        <w:r w:rsidRPr="00B81990">
          <w:rPr>
            <w:spacing w:val="5"/>
            <w:kern w:val="1"/>
            <w:sz w:val="18"/>
            <w:szCs w:val="18"/>
            <w:rPrChange w:id="486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t>]</w:t>
        </w:r>
      </w:ins>
      <w:ins w:id="487" w:author="amir" w:date="2013-05-27T01:10:00Z">
        <w:r w:rsidR="00B81990">
          <w:rPr>
            <w:sz w:val="18"/>
            <w:szCs w:val="18"/>
          </w:rPr>
          <w:t xml:space="preserve"> </w:t>
        </w:r>
      </w:ins>
      <w:ins w:id="488" w:author="amir" w:date="2013-05-27T01:11:00Z">
        <w:r w:rsidR="00B81990">
          <w:rPr>
            <w:sz w:val="18"/>
            <w:szCs w:val="18"/>
          </w:rPr>
          <w:t xml:space="preserve"> </w:t>
        </w:r>
      </w:ins>
      <w:ins w:id="489" w:author="amir" w:date="2013-05-27T01:05:00Z">
        <w:r w:rsidRPr="00B81990">
          <w:rPr>
            <w:sz w:val="18"/>
            <w:szCs w:val="18"/>
            <w:rPrChange w:id="490" w:author="amir" w:date="2013-05-27T01:10:00Z">
              <w:rPr/>
            </w:rPrChange>
          </w:rPr>
          <w:t>G</w:t>
        </w:r>
        <w:proofErr w:type="gramEnd"/>
        <w:r w:rsidRPr="00B81990">
          <w:rPr>
            <w:sz w:val="18"/>
            <w:szCs w:val="18"/>
            <w:rPrChange w:id="491" w:author="amir" w:date="2013-05-27T01:10:00Z">
              <w:rPr/>
            </w:rPrChange>
          </w:rPr>
          <w:t xml:space="preserve">. A. Fink, “Configuration of Hidden Markov Models From Theory to Applications,” in </w:t>
        </w:r>
        <w:r w:rsidRPr="00B81990">
          <w:rPr>
            <w:i/>
            <w:iCs/>
            <w:sz w:val="18"/>
            <w:szCs w:val="18"/>
            <w:rPrChange w:id="492" w:author="amir" w:date="2013-05-27T01:10:00Z">
              <w:rPr>
                <w:i/>
                <w:iCs/>
              </w:rPr>
            </w:rPrChange>
          </w:rPr>
          <w:t>Markov Models for Pattern Recognition</w:t>
        </w:r>
        <w:r w:rsidRPr="00B81990">
          <w:rPr>
            <w:sz w:val="18"/>
            <w:szCs w:val="18"/>
            <w:rPrChange w:id="493" w:author="amir" w:date="2013-05-27T01:10:00Z">
              <w:rPr/>
            </w:rPrChange>
          </w:rPr>
          <w:t>, Springer Berlin Heidelberg, 2008, pp. 127–136.</w:t>
        </w:r>
      </w:ins>
    </w:p>
    <w:p w14:paraId="2C332ECD" w14:textId="6EA5501B" w:rsidR="00B81990" w:rsidRPr="00B81990" w:rsidRDefault="00E3608A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494" w:author="amir" w:date="2013-05-27T01:09:00Z"/>
          <w:sz w:val="18"/>
          <w:szCs w:val="18"/>
          <w:rPrChange w:id="495" w:author="amir" w:date="2013-05-27T01:10:00Z">
            <w:rPr>
              <w:ins w:id="496" w:author="amir" w:date="2013-05-27T01:09:00Z"/>
            </w:rPr>
          </w:rPrChange>
        </w:rPr>
      </w:pPr>
      <w:ins w:id="497" w:author="amir" w:date="2013-05-27T01:05:00Z">
        <w:r w:rsidRPr="00B81990">
          <w:rPr>
            <w:sz w:val="18"/>
            <w:szCs w:val="18"/>
            <w:rPrChange w:id="498" w:author="amir" w:date="2013-05-27T01:10:00Z">
              <w:rPr/>
            </w:rPrChange>
          </w:rPr>
          <w:t>[9</w:t>
        </w:r>
        <w:proofErr w:type="gramStart"/>
        <w:r w:rsidRPr="00B81990">
          <w:rPr>
            <w:sz w:val="18"/>
            <w:szCs w:val="18"/>
            <w:rPrChange w:id="499" w:author="amir" w:date="2013-05-27T01:10:00Z">
              <w:rPr/>
            </w:rPrChange>
          </w:rPr>
          <w:t>]</w:t>
        </w:r>
      </w:ins>
      <w:ins w:id="500" w:author="amir" w:date="2013-05-27T01:10:00Z">
        <w:r w:rsidR="00B81990">
          <w:rPr>
            <w:sz w:val="18"/>
            <w:szCs w:val="18"/>
          </w:rPr>
          <w:t xml:space="preserve">  </w:t>
        </w:r>
      </w:ins>
      <w:ins w:id="501" w:author="amir" w:date="2013-05-27T01:09:00Z">
        <w:r w:rsidR="00B81990" w:rsidRPr="00B81990">
          <w:rPr>
            <w:sz w:val="18"/>
            <w:szCs w:val="18"/>
            <w:rPrChange w:id="502" w:author="amir" w:date="2013-05-27T01:10:00Z">
              <w:rPr/>
            </w:rPrChange>
          </w:rPr>
          <w:t>Y</w:t>
        </w:r>
        <w:proofErr w:type="gramEnd"/>
        <w:r w:rsidR="00B81990" w:rsidRPr="00B81990">
          <w:rPr>
            <w:sz w:val="18"/>
            <w:szCs w:val="18"/>
            <w:rPrChange w:id="503" w:author="amir" w:date="2013-05-27T01:10:00Z">
              <w:rPr/>
            </w:rPrChange>
          </w:rPr>
          <w:t xml:space="preserve">.-W. </w:t>
        </w:r>
        <w:proofErr w:type="spellStart"/>
        <w:proofErr w:type="gramStart"/>
        <w:r w:rsidR="00B81990" w:rsidRPr="00B81990">
          <w:rPr>
            <w:sz w:val="18"/>
            <w:szCs w:val="18"/>
            <w:rPrChange w:id="504" w:author="amir" w:date="2013-05-27T01:10:00Z">
              <w:rPr/>
            </w:rPrChange>
          </w:rPr>
          <w:t>Teh</w:t>
        </w:r>
        <w:proofErr w:type="spellEnd"/>
        <w:r w:rsidR="00B81990" w:rsidRPr="00B81990">
          <w:rPr>
            <w:sz w:val="18"/>
            <w:szCs w:val="18"/>
            <w:rPrChange w:id="505" w:author="amir" w:date="2013-05-27T01:10:00Z">
              <w:rPr/>
            </w:rPrChange>
          </w:rPr>
          <w:t>, “Dirichlet process,” in Encyclopedia of machine learning, 2010, pp. 280–287.</w:t>
        </w:r>
        <w:proofErr w:type="gramEnd"/>
      </w:ins>
    </w:p>
    <w:p w14:paraId="4C27CCF5" w14:textId="77777777" w:rsid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506" w:author="amir" w:date="2013-05-27T01:11:00Z"/>
          <w:sz w:val="18"/>
          <w:szCs w:val="18"/>
        </w:rPr>
      </w:pPr>
      <w:proofErr w:type="gramStart"/>
      <w:ins w:id="507" w:author="amir" w:date="2013-05-27T01:09:00Z">
        <w:r w:rsidRPr="00B81990">
          <w:rPr>
            <w:sz w:val="18"/>
            <w:szCs w:val="18"/>
            <w:rPrChange w:id="508" w:author="amir" w:date="2013-05-27T01:10:00Z">
              <w:rPr/>
            </w:rPrChange>
          </w:rPr>
          <w:t>[10]</w:t>
        </w:r>
      </w:ins>
      <w:ins w:id="509" w:author="amir" w:date="2013-05-27T01:10:00Z">
        <w:r>
          <w:rPr>
            <w:sz w:val="18"/>
            <w:szCs w:val="18"/>
          </w:rPr>
          <w:t xml:space="preserve"> </w:t>
        </w:r>
        <w:r w:rsidRPr="00B81990">
          <w:rPr>
            <w:sz w:val="18"/>
            <w:szCs w:val="18"/>
            <w:rPrChange w:id="510" w:author="amir" w:date="2013-05-27T01:10:00Z">
              <w:rPr/>
            </w:rPrChange>
          </w:rPr>
          <w:t xml:space="preserve">J. </w:t>
        </w:r>
        <w:proofErr w:type="spellStart"/>
        <w:r w:rsidRPr="00B81990">
          <w:rPr>
            <w:sz w:val="18"/>
            <w:szCs w:val="18"/>
            <w:rPrChange w:id="511" w:author="amir" w:date="2013-05-27T01:10:00Z">
              <w:rPr/>
            </w:rPrChange>
          </w:rPr>
          <w:t>Sethuraman</w:t>
        </w:r>
        <w:proofErr w:type="spellEnd"/>
        <w:r w:rsidRPr="00B81990">
          <w:rPr>
            <w:sz w:val="18"/>
            <w:szCs w:val="18"/>
            <w:rPrChange w:id="512" w:author="amir" w:date="2013-05-27T01:10:00Z">
              <w:rPr/>
            </w:rPrChange>
          </w:rPr>
          <w:t xml:space="preserve">, “A constructive definition of Dirichlet priors,” </w:t>
        </w:r>
        <w:proofErr w:type="spellStart"/>
        <w:r w:rsidRPr="00B81990">
          <w:rPr>
            <w:sz w:val="18"/>
            <w:szCs w:val="18"/>
            <w:rPrChange w:id="513" w:author="amir" w:date="2013-05-27T01:10:00Z">
              <w:rPr/>
            </w:rPrChange>
          </w:rPr>
          <w:t>Statistica</w:t>
        </w:r>
        <w:proofErr w:type="spellEnd"/>
        <w:r w:rsidRPr="00B81990">
          <w:rPr>
            <w:sz w:val="18"/>
            <w:szCs w:val="18"/>
            <w:rPrChange w:id="514" w:author="amir" w:date="2013-05-27T01:10:00Z">
              <w:rPr/>
            </w:rPrChange>
          </w:rPr>
          <w:t xml:space="preserve"> </w:t>
        </w:r>
        <w:proofErr w:type="spellStart"/>
        <w:r w:rsidRPr="00B81990">
          <w:rPr>
            <w:sz w:val="18"/>
            <w:szCs w:val="18"/>
            <w:rPrChange w:id="515" w:author="amir" w:date="2013-05-27T01:10:00Z">
              <w:rPr/>
            </w:rPrChange>
          </w:rPr>
          <w:t>Sinica</w:t>
        </w:r>
        <w:proofErr w:type="spellEnd"/>
        <w:r w:rsidRPr="00B81990">
          <w:rPr>
            <w:sz w:val="18"/>
            <w:szCs w:val="18"/>
            <w:rPrChange w:id="516" w:author="amir" w:date="2013-05-27T01:10:00Z">
              <w:rPr/>
            </w:rPrChange>
          </w:rPr>
          <w:t>, vol. 4, no. 2, pp. 639–650, 1994.</w:t>
        </w:r>
      </w:ins>
      <w:proofErr w:type="gramEnd"/>
    </w:p>
    <w:p w14:paraId="5EBA154B" w14:textId="3EC6FB94" w:rsid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517" w:author="amir" w:date="2013-05-27T01:12:00Z"/>
          <w:sz w:val="18"/>
          <w:szCs w:val="18"/>
        </w:rPr>
      </w:pPr>
      <w:ins w:id="518" w:author="amir" w:date="2013-05-27T01:11:00Z">
        <w:r>
          <w:rPr>
            <w:sz w:val="18"/>
            <w:szCs w:val="18"/>
          </w:rPr>
          <w:t>[11]</w:t>
        </w:r>
      </w:ins>
      <w:ins w:id="519" w:author="amir" w:date="2013-05-27T01:14:00Z">
        <w:r>
          <w:t xml:space="preserve"> </w:t>
        </w:r>
      </w:ins>
      <w:ins w:id="520" w:author="amir" w:date="2013-05-27T01:12:00Z">
        <w:r w:rsidRPr="00B81990">
          <w:rPr>
            <w:sz w:val="18"/>
            <w:szCs w:val="18"/>
          </w:rPr>
          <w:t xml:space="preserve">C. E. Rasmussen, “The Infinite Gaussian Mixture Model,” in </w:t>
        </w:r>
        <w:proofErr w:type="spellStart"/>
        <w:r w:rsidRPr="00B81990">
          <w:rPr>
            <w:sz w:val="18"/>
            <w:szCs w:val="18"/>
          </w:rPr>
          <w:t>Procceedings</w:t>
        </w:r>
        <w:proofErr w:type="spellEnd"/>
        <w:r w:rsidRPr="00B81990">
          <w:rPr>
            <w:sz w:val="18"/>
            <w:szCs w:val="18"/>
          </w:rPr>
          <w:t xml:space="preserve"> in Advances in Neural Information Processing Systems, 2000, pp. 554–560.</w:t>
        </w:r>
      </w:ins>
    </w:p>
    <w:p w14:paraId="32034B55" w14:textId="77777777" w:rsid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521" w:author="amir" w:date="2013-05-27T01:15:00Z"/>
          <w:sz w:val="18"/>
          <w:szCs w:val="18"/>
        </w:rPr>
      </w:pPr>
      <w:ins w:id="522" w:author="amir" w:date="2013-05-27T01:12:00Z">
        <w:r>
          <w:rPr>
            <w:sz w:val="18"/>
            <w:szCs w:val="18"/>
          </w:rPr>
          <w:t>[12]</w:t>
        </w:r>
      </w:ins>
      <w:ins w:id="523" w:author="amir" w:date="2013-05-27T01:14:00Z">
        <w:r>
          <w:t xml:space="preserve"> </w:t>
        </w:r>
        <w:r w:rsidRPr="00B81990">
          <w:rPr>
            <w:sz w:val="18"/>
            <w:szCs w:val="18"/>
          </w:rPr>
          <w:t xml:space="preserve">J. Pitman, Probability. </w:t>
        </w:r>
        <w:proofErr w:type="gramStart"/>
        <w:r w:rsidRPr="00B81990">
          <w:rPr>
            <w:sz w:val="18"/>
            <w:szCs w:val="18"/>
          </w:rPr>
          <w:t>Springer, 1993.</w:t>
        </w:r>
      </w:ins>
      <w:proofErr w:type="gramEnd"/>
    </w:p>
    <w:p w14:paraId="16F0E7FB" w14:textId="77777777" w:rsid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524" w:author="amir" w:date="2013-05-27T01:16:00Z"/>
          <w:sz w:val="18"/>
          <w:szCs w:val="18"/>
        </w:rPr>
      </w:pPr>
      <w:ins w:id="525" w:author="amir" w:date="2013-05-27T01:15:00Z">
        <w:r>
          <w:rPr>
            <w:sz w:val="18"/>
            <w:szCs w:val="18"/>
          </w:rPr>
          <w:t xml:space="preserve">[13] </w:t>
        </w:r>
        <w:r w:rsidRPr="00B81990">
          <w:rPr>
            <w:sz w:val="18"/>
            <w:szCs w:val="18"/>
          </w:rPr>
          <w:t xml:space="preserve">A. </w:t>
        </w:r>
        <w:proofErr w:type="spellStart"/>
        <w:r w:rsidRPr="00B81990">
          <w:rPr>
            <w:sz w:val="18"/>
            <w:szCs w:val="18"/>
          </w:rPr>
          <w:t>Gelman</w:t>
        </w:r>
        <w:proofErr w:type="spellEnd"/>
        <w:r w:rsidRPr="00B81990">
          <w:rPr>
            <w:sz w:val="18"/>
            <w:szCs w:val="18"/>
          </w:rPr>
          <w:t>, J. B. Carlin, H. S. Stern, and D. B. Rubin, Bayesian Data Analysis, 2nd ed. Chapman &amp; Hall, 2004.</w:t>
        </w:r>
      </w:ins>
    </w:p>
    <w:p w14:paraId="239A5D38" w14:textId="77777777" w:rsid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526" w:author="amir" w:date="2013-05-27T01:16:00Z"/>
          <w:sz w:val="18"/>
          <w:szCs w:val="18"/>
        </w:rPr>
      </w:pPr>
      <w:proofErr w:type="gramStart"/>
      <w:ins w:id="527" w:author="amir" w:date="2013-05-27T01:16:00Z">
        <w:r>
          <w:rPr>
            <w:sz w:val="18"/>
            <w:szCs w:val="18"/>
          </w:rPr>
          <w:t>[14]</w:t>
        </w:r>
        <w:r w:rsidRPr="00B81990">
          <w:t xml:space="preserve"> </w:t>
        </w:r>
        <w:r w:rsidRPr="00B81990">
          <w:rPr>
            <w:sz w:val="18"/>
            <w:szCs w:val="18"/>
          </w:rPr>
          <w:t xml:space="preserve">P. </w:t>
        </w:r>
        <w:proofErr w:type="spellStart"/>
        <w:r w:rsidRPr="00B81990">
          <w:rPr>
            <w:sz w:val="18"/>
            <w:szCs w:val="18"/>
          </w:rPr>
          <w:t>Diaconis</w:t>
        </w:r>
        <w:proofErr w:type="spellEnd"/>
        <w:r w:rsidRPr="00B81990">
          <w:rPr>
            <w:sz w:val="18"/>
            <w:szCs w:val="18"/>
          </w:rPr>
          <w:t xml:space="preserve">, K. </w:t>
        </w:r>
        <w:proofErr w:type="spellStart"/>
        <w:r w:rsidRPr="00B81990">
          <w:rPr>
            <w:sz w:val="18"/>
            <w:szCs w:val="18"/>
          </w:rPr>
          <w:t>Khare</w:t>
        </w:r>
        <w:proofErr w:type="spellEnd"/>
        <w:r w:rsidRPr="00B81990">
          <w:rPr>
            <w:sz w:val="18"/>
            <w:szCs w:val="18"/>
          </w:rPr>
          <w:t xml:space="preserve">, and L. </w:t>
        </w:r>
        <w:proofErr w:type="spellStart"/>
        <w:r w:rsidRPr="00B81990">
          <w:rPr>
            <w:sz w:val="18"/>
            <w:szCs w:val="18"/>
          </w:rPr>
          <w:t>Saloff-Coste</w:t>
        </w:r>
        <w:proofErr w:type="spellEnd"/>
        <w:r w:rsidRPr="00B81990">
          <w:rPr>
            <w:sz w:val="18"/>
            <w:szCs w:val="18"/>
          </w:rPr>
          <w:t xml:space="preserve">, “Gibbs Sampling, Conjugate Priors and Coupling,” </w:t>
        </w:r>
        <w:proofErr w:type="spellStart"/>
        <w:r w:rsidRPr="00B81990">
          <w:rPr>
            <w:sz w:val="18"/>
            <w:szCs w:val="18"/>
          </w:rPr>
          <w:t>Sankhya</w:t>
        </w:r>
        <w:proofErr w:type="spellEnd"/>
        <w:r w:rsidRPr="00B81990">
          <w:rPr>
            <w:sz w:val="18"/>
            <w:szCs w:val="18"/>
          </w:rPr>
          <w:t xml:space="preserve"> A, vol. 72, no. 1, pp. 136–69, 2010.</w:t>
        </w:r>
        <w:proofErr w:type="gramEnd"/>
      </w:ins>
    </w:p>
    <w:p w14:paraId="79E8F1E4" w14:textId="77777777" w:rsidR="00B81990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528" w:author="amir" w:date="2013-05-27T01:17:00Z"/>
          <w:sz w:val="18"/>
          <w:szCs w:val="18"/>
        </w:rPr>
      </w:pPr>
      <w:ins w:id="529" w:author="amir" w:date="2013-05-27T01:16:00Z">
        <w:r>
          <w:rPr>
            <w:sz w:val="18"/>
            <w:szCs w:val="18"/>
          </w:rPr>
          <w:t>[15]</w:t>
        </w:r>
      </w:ins>
      <w:ins w:id="530" w:author="amir" w:date="2013-05-27T01:17:00Z">
        <w:r w:rsidRPr="00B81990">
          <w:t xml:space="preserve"> </w:t>
        </w:r>
        <w:r w:rsidRPr="00B81990">
          <w:rPr>
            <w:sz w:val="18"/>
            <w:szCs w:val="18"/>
          </w:rPr>
          <w:t xml:space="preserve">F. A. Quintana and W. Tam, “Bayesian Estimation of Beta-binomial Models by Simulating Posterior Densities,” </w:t>
        </w:r>
        <w:proofErr w:type="spellStart"/>
        <w:r w:rsidRPr="00B81990">
          <w:rPr>
            <w:sz w:val="18"/>
            <w:szCs w:val="18"/>
          </w:rPr>
          <w:t>ournal</w:t>
        </w:r>
        <w:proofErr w:type="spellEnd"/>
        <w:r w:rsidRPr="00B81990">
          <w:rPr>
            <w:sz w:val="18"/>
            <w:szCs w:val="18"/>
          </w:rPr>
          <w:t xml:space="preserve"> of the Chilean Statistical Society, vol. 13, no. 1–2, pp. 43–56, 1996.</w:t>
        </w:r>
      </w:ins>
    </w:p>
    <w:p w14:paraId="1D2852CD" w14:textId="77777777" w:rsidR="00723591" w:rsidRDefault="00B81990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531" w:author="amir" w:date="2013-05-27T01:18:00Z"/>
          <w:sz w:val="18"/>
          <w:szCs w:val="18"/>
        </w:rPr>
      </w:pPr>
      <w:ins w:id="532" w:author="amir" w:date="2013-05-27T01:17:00Z">
        <w:r>
          <w:rPr>
            <w:sz w:val="18"/>
            <w:szCs w:val="18"/>
          </w:rPr>
          <w:t>[16]</w:t>
        </w:r>
      </w:ins>
      <w:ins w:id="533" w:author="amir" w:date="2013-05-27T01:18:00Z">
        <w:r w:rsidR="00723591" w:rsidRPr="00723591">
          <w:t xml:space="preserve"> </w:t>
        </w:r>
        <w:r w:rsidR="00723591" w:rsidRPr="00723591">
          <w:rPr>
            <w:sz w:val="18"/>
            <w:szCs w:val="18"/>
          </w:rPr>
          <w:t xml:space="preserve">E. Fox, E. </w:t>
        </w:r>
        <w:proofErr w:type="spellStart"/>
        <w:r w:rsidR="00723591" w:rsidRPr="00723591">
          <w:rPr>
            <w:sz w:val="18"/>
            <w:szCs w:val="18"/>
          </w:rPr>
          <w:t>Sudderth</w:t>
        </w:r>
        <w:proofErr w:type="spellEnd"/>
        <w:r w:rsidR="00723591" w:rsidRPr="00723591">
          <w:rPr>
            <w:sz w:val="18"/>
            <w:szCs w:val="18"/>
          </w:rPr>
          <w:t xml:space="preserve">, M. Jordan, and A. </w:t>
        </w:r>
        <w:proofErr w:type="spellStart"/>
        <w:r w:rsidR="00723591" w:rsidRPr="00723591">
          <w:rPr>
            <w:sz w:val="18"/>
            <w:szCs w:val="18"/>
          </w:rPr>
          <w:t>Willsky</w:t>
        </w:r>
        <w:proofErr w:type="spellEnd"/>
        <w:r w:rsidR="00723591" w:rsidRPr="00723591">
          <w:rPr>
            <w:sz w:val="18"/>
            <w:szCs w:val="18"/>
          </w:rPr>
          <w:t xml:space="preserve">, “Supplement to </w:t>
        </w:r>
        <w:proofErr w:type="gramStart"/>
        <w:r w:rsidR="00723591" w:rsidRPr="00723591">
          <w:rPr>
            <w:sz w:val="18"/>
            <w:szCs w:val="18"/>
          </w:rPr>
          <w:t>‘ A</w:t>
        </w:r>
        <w:proofErr w:type="gramEnd"/>
        <w:r w:rsidR="00723591" w:rsidRPr="00723591">
          <w:rPr>
            <w:sz w:val="18"/>
            <w:szCs w:val="18"/>
          </w:rPr>
          <w:t xml:space="preserve"> Sticky HDP-HMM with Application to Speaker Diarization’.,” The Annals of Applied Statistics, vol. S, no. 2A, pp. S1–S32, 2010.</w:t>
        </w:r>
      </w:ins>
    </w:p>
    <w:p w14:paraId="35826CD4" w14:textId="77777777" w:rsidR="00723591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534" w:author="amir" w:date="2013-05-27T01:19:00Z"/>
          <w:sz w:val="18"/>
          <w:szCs w:val="18"/>
        </w:rPr>
      </w:pPr>
      <w:ins w:id="535" w:author="amir" w:date="2013-05-27T01:18:00Z">
        <w:r>
          <w:rPr>
            <w:sz w:val="18"/>
            <w:szCs w:val="18"/>
          </w:rPr>
          <w:t>[17]</w:t>
        </w:r>
      </w:ins>
      <w:ins w:id="536" w:author="amir" w:date="2013-05-27T01:19:00Z">
        <w:r w:rsidRPr="00723591">
          <w:t xml:space="preserve"> </w:t>
        </w:r>
        <w:r w:rsidRPr="00723591">
          <w:rPr>
            <w:sz w:val="18"/>
            <w:szCs w:val="18"/>
          </w:rPr>
          <w:t xml:space="preserve">H. </w:t>
        </w:r>
        <w:proofErr w:type="spellStart"/>
        <w:r w:rsidRPr="00723591">
          <w:rPr>
            <w:sz w:val="18"/>
            <w:szCs w:val="18"/>
          </w:rPr>
          <w:t>Ishwaran</w:t>
        </w:r>
        <w:proofErr w:type="spellEnd"/>
        <w:r w:rsidRPr="00723591">
          <w:rPr>
            <w:sz w:val="18"/>
            <w:szCs w:val="18"/>
          </w:rPr>
          <w:t xml:space="preserve"> and M. </w:t>
        </w:r>
        <w:proofErr w:type="spellStart"/>
        <w:r w:rsidRPr="00723591">
          <w:rPr>
            <w:sz w:val="18"/>
            <w:szCs w:val="18"/>
          </w:rPr>
          <w:t>Zarepour</w:t>
        </w:r>
        <w:proofErr w:type="spellEnd"/>
        <w:r w:rsidRPr="00723591">
          <w:rPr>
            <w:sz w:val="18"/>
            <w:szCs w:val="18"/>
          </w:rPr>
          <w:t xml:space="preserve">, “Exact and approximate sum representations for the Dirichlet </w:t>
        </w:r>
        <w:proofErr w:type="gramStart"/>
        <w:r w:rsidRPr="00723591">
          <w:rPr>
            <w:sz w:val="18"/>
            <w:szCs w:val="18"/>
          </w:rPr>
          <w:t>process.,</w:t>
        </w:r>
        <w:proofErr w:type="gramEnd"/>
        <w:r w:rsidRPr="00723591">
          <w:rPr>
            <w:sz w:val="18"/>
            <w:szCs w:val="18"/>
          </w:rPr>
          <w:t>” Canadian Journal of Statistics, vol. 30, no. 2, pp. 269–283, 2002.</w:t>
        </w:r>
      </w:ins>
    </w:p>
    <w:p w14:paraId="14455895" w14:textId="77777777" w:rsidR="00723591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537" w:author="amir" w:date="2013-05-27T01:21:00Z"/>
          <w:sz w:val="18"/>
          <w:szCs w:val="18"/>
        </w:rPr>
      </w:pPr>
      <w:ins w:id="538" w:author="amir" w:date="2013-05-27T01:19:00Z">
        <w:r>
          <w:rPr>
            <w:sz w:val="18"/>
            <w:szCs w:val="18"/>
          </w:rPr>
          <w:t>[18]</w:t>
        </w:r>
      </w:ins>
      <w:ins w:id="539" w:author="amir" w:date="2013-05-27T01:21:00Z">
        <w:r w:rsidRPr="00723591">
          <w:t xml:space="preserve"> </w:t>
        </w:r>
        <w:r w:rsidRPr="00723591">
          <w:rPr>
            <w:sz w:val="18"/>
            <w:szCs w:val="18"/>
          </w:rPr>
          <w:t xml:space="preserve">J. </w:t>
        </w:r>
        <w:proofErr w:type="spellStart"/>
        <w:r w:rsidRPr="00723591">
          <w:rPr>
            <w:sz w:val="18"/>
            <w:szCs w:val="18"/>
          </w:rPr>
          <w:t>Garofolo</w:t>
        </w:r>
        <w:proofErr w:type="spellEnd"/>
        <w:r w:rsidRPr="00723591">
          <w:rPr>
            <w:sz w:val="18"/>
            <w:szCs w:val="18"/>
          </w:rPr>
          <w:t xml:space="preserve">, L. </w:t>
        </w:r>
        <w:proofErr w:type="spellStart"/>
        <w:r w:rsidRPr="00723591">
          <w:rPr>
            <w:sz w:val="18"/>
            <w:szCs w:val="18"/>
          </w:rPr>
          <w:t>Lamel</w:t>
        </w:r>
        <w:proofErr w:type="spellEnd"/>
        <w:r w:rsidRPr="00723591">
          <w:rPr>
            <w:sz w:val="18"/>
            <w:szCs w:val="18"/>
          </w:rPr>
          <w:t xml:space="preserve">, W. Fisher, J. </w:t>
        </w:r>
        <w:proofErr w:type="spellStart"/>
        <w:r w:rsidRPr="00723591">
          <w:rPr>
            <w:sz w:val="18"/>
            <w:szCs w:val="18"/>
          </w:rPr>
          <w:t>Fiscus</w:t>
        </w:r>
        <w:proofErr w:type="spellEnd"/>
        <w:r w:rsidRPr="00723591">
          <w:rPr>
            <w:sz w:val="18"/>
            <w:szCs w:val="18"/>
          </w:rPr>
          <w:t xml:space="preserve">, D. Pallet, N. Dahlgren, and V. </w:t>
        </w:r>
        <w:proofErr w:type="spellStart"/>
        <w:r w:rsidRPr="00723591">
          <w:rPr>
            <w:sz w:val="18"/>
            <w:szCs w:val="18"/>
          </w:rPr>
          <w:t>Zue</w:t>
        </w:r>
        <w:proofErr w:type="spellEnd"/>
        <w:r w:rsidRPr="00723591">
          <w:rPr>
            <w:sz w:val="18"/>
            <w:szCs w:val="18"/>
          </w:rPr>
          <w:t xml:space="preserve">, “TIMIT Acoustic-Phonetic Continuous Speech Corpus,” The Linguistic Data Consortium Catalog, 1993. </w:t>
        </w:r>
      </w:ins>
    </w:p>
    <w:p w14:paraId="2581521B" w14:textId="77777777" w:rsidR="00723591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540" w:author="amir" w:date="2013-05-27T01:21:00Z"/>
          <w:sz w:val="18"/>
          <w:szCs w:val="18"/>
        </w:rPr>
      </w:pPr>
      <w:ins w:id="541" w:author="amir" w:date="2013-05-27T01:21:00Z">
        <w:r>
          <w:rPr>
            <w:sz w:val="18"/>
            <w:szCs w:val="18"/>
          </w:rPr>
          <w:t>[19]</w:t>
        </w:r>
        <w:r w:rsidRPr="00723591">
          <w:t xml:space="preserve"> </w:t>
        </w:r>
        <w:r w:rsidRPr="00723591">
          <w:rPr>
            <w:sz w:val="18"/>
            <w:szCs w:val="18"/>
          </w:rPr>
          <w:t xml:space="preserve">A. </w:t>
        </w:r>
        <w:proofErr w:type="spellStart"/>
        <w:r w:rsidRPr="00723591">
          <w:rPr>
            <w:sz w:val="18"/>
            <w:szCs w:val="18"/>
          </w:rPr>
          <w:t>Gunawardana</w:t>
        </w:r>
        <w:proofErr w:type="spellEnd"/>
        <w:r w:rsidRPr="00723591">
          <w:rPr>
            <w:sz w:val="18"/>
            <w:szCs w:val="18"/>
          </w:rPr>
          <w:t xml:space="preserve">, M. </w:t>
        </w:r>
        <w:proofErr w:type="spellStart"/>
        <w:r w:rsidRPr="00723591">
          <w:rPr>
            <w:sz w:val="18"/>
            <w:szCs w:val="18"/>
          </w:rPr>
          <w:t>Mahajan</w:t>
        </w:r>
        <w:proofErr w:type="spellEnd"/>
        <w:r w:rsidRPr="00723591">
          <w:rPr>
            <w:sz w:val="18"/>
            <w:szCs w:val="18"/>
          </w:rPr>
          <w:t xml:space="preserve">, A. </w:t>
        </w:r>
        <w:proofErr w:type="spellStart"/>
        <w:r w:rsidRPr="00723591">
          <w:rPr>
            <w:sz w:val="18"/>
            <w:szCs w:val="18"/>
          </w:rPr>
          <w:t>Acero</w:t>
        </w:r>
        <w:proofErr w:type="spellEnd"/>
        <w:r w:rsidRPr="00723591">
          <w:rPr>
            <w:sz w:val="18"/>
            <w:szCs w:val="18"/>
          </w:rPr>
          <w:t>, and J. C. Platt, “Hidden Conditional Random Fields for Phone Classification,” in Proceedings of INTERSPEECH, 2005, pp. 1117–1120.</w:t>
        </w:r>
      </w:ins>
    </w:p>
    <w:p w14:paraId="1E304E4E" w14:textId="77777777" w:rsidR="00723591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ins w:id="542" w:author="amir" w:date="2013-05-27T01:23:00Z"/>
          <w:sz w:val="18"/>
          <w:szCs w:val="18"/>
        </w:rPr>
      </w:pPr>
      <w:ins w:id="543" w:author="amir" w:date="2013-05-27T01:21:00Z">
        <w:r>
          <w:rPr>
            <w:sz w:val="18"/>
            <w:szCs w:val="18"/>
          </w:rPr>
          <w:t>[20]</w:t>
        </w:r>
      </w:ins>
      <w:ins w:id="544" w:author="amir" w:date="2013-05-27T01:23:00Z">
        <w:r w:rsidRPr="00723591">
          <w:t xml:space="preserve"> </w:t>
        </w:r>
        <w:r w:rsidRPr="00723591">
          <w:rPr>
            <w:sz w:val="18"/>
            <w:szCs w:val="18"/>
          </w:rPr>
          <w:t xml:space="preserve">S. N. </w:t>
        </w:r>
        <w:proofErr w:type="spellStart"/>
        <w:r w:rsidRPr="00723591">
          <w:rPr>
            <w:sz w:val="18"/>
            <w:szCs w:val="18"/>
          </w:rPr>
          <w:t>MacEachern</w:t>
        </w:r>
        <w:proofErr w:type="spellEnd"/>
        <w:r w:rsidRPr="00723591">
          <w:rPr>
            <w:sz w:val="18"/>
            <w:szCs w:val="18"/>
          </w:rPr>
          <w:t>, “Dependent Nonparametric Processes,” in ASA Proceedings of the Section on Bayesian Statistical Science, 1999, pp. 50–55.</w:t>
        </w:r>
      </w:ins>
    </w:p>
    <w:p w14:paraId="0E6B1692" w14:textId="340194D9" w:rsidR="002D0824" w:rsidRPr="00B81990" w:rsidRDefault="00723591" w:rsidP="00E3608A">
      <w:pPr>
        <w:widowControl w:val="0"/>
        <w:autoSpaceDE w:val="0"/>
        <w:autoSpaceDN w:val="0"/>
        <w:adjustRightInd w:val="0"/>
        <w:spacing w:before="120" w:line="226" w:lineRule="auto"/>
        <w:jc w:val="both"/>
        <w:rPr>
          <w:spacing w:val="5"/>
          <w:kern w:val="1"/>
          <w:sz w:val="18"/>
          <w:szCs w:val="18"/>
          <w:rPrChange w:id="545" w:author="amir" w:date="2013-05-27T01:10:00Z">
            <w:rPr>
              <w:spacing w:val="5"/>
              <w:kern w:val="1"/>
            </w:rPr>
          </w:rPrChange>
        </w:rPr>
      </w:pPr>
      <w:ins w:id="546" w:author="amir" w:date="2013-05-27T01:25:00Z">
        <w:r>
          <w:rPr>
            <w:spacing w:val="5"/>
            <w:kern w:val="1"/>
            <w:sz w:val="18"/>
            <w:szCs w:val="18"/>
          </w:rPr>
          <w:t>[21]</w:t>
        </w:r>
        <w:r w:rsidRPr="00723591">
          <w:t xml:space="preserve"> </w:t>
        </w:r>
        <w:r w:rsidRPr="00723591">
          <w:rPr>
            <w:spacing w:val="5"/>
            <w:kern w:val="1"/>
            <w:sz w:val="18"/>
            <w:szCs w:val="18"/>
          </w:rPr>
          <w:t>G. Tomlinson and M. Escobar, “Analysis of Densities,</w:t>
        </w:r>
        <w:proofErr w:type="gramStart"/>
        <w:r w:rsidRPr="00723591">
          <w:rPr>
            <w:spacing w:val="5"/>
            <w:kern w:val="1"/>
            <w:sz w:val="18"/>
            <w:szCs w:val="18"/>
          </w:rPr>
          <w:t>”  Technical</w:t>
        </w:r>
        <w:proofErr w:type="gramEnd"/>
        <w:r w:rsidRPr="00723591">
          <w:rPr>
            <w:spacing w:val="5"/>
            <w:kern w:val="1"/>
            <w:sz w:val="18"/>
            <w:szCs w:val="18"/>
          </w:rPr>
          <w:t xml:space="preserve"> Report, University of Toronto, Toronto, Canada, 1999.</w:t>
        </w:r>
      </w:ins>
      <w:del w:id="547" w:author="amir" w:date="2013-05-27T00:59:00Z">
        <w:r w:rsidR="002D0824" w:rsidRPr="00B81990" w:rsidDel="00E3608A">
          <w:rPr>
            <w:spacing w:val="5"/>
            <w:kern w:val="1"/>
            <w:sz w:val="18"/>
            <w:szCs w:val="18"/>
            <w:rPrChange w:id="548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delText xml:space="preserve">Hasselmo, M.E., Schnell, E. &amp; Barkai, E. (1995) Dynamics of learning and recall at excitatory recurrent synapses and cholinergic modulation in rat hiippocampal region CA3.  </w:delText>
        </w:r>
        <w:r w:rsidR="002D0824" w:rsidRPr="00B81990" w:rsidDel="00E3608A">
          <w:rPr>
            <w:i/>
            <w:iCs/>
            <w:spacing w:val="5"/>
            <w:kern w:val="1"/>
            <w:sz w:val="18"/>
            <w:szCs w:val="18"/>
            <w:rPrChange w:id="549" w:author="amir" w:date="2013-05-27T01:10:00Z">
              <w:rPr>
                <w:i/>
                <w:iCs/>
                <w:spacing w:val="5"/>
                <w:kern w:val="1"/>
                <w:sz w:val="18"/>
                <w:szCs w:val="18"/>
              </w:rPr>
            </w:rPrChange>
          </w:rPr>
          <w:delText>Journal of Neuroscience</w:delText>
        </w:r>
        <w:r w:rsidR="002D0824" w:rsidRPr="00B81990" w:rsidDel="00E3608A">
          <w:rPr>
            <w:spacing w:val="5"/>
            <w:kern w:val="1"/>
            <w:sz w:val="18"/>
            <w:szCs w:val="18"/>
            <w:rPrChange w:id="550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delText xml:space="preserve"> </w:delText>
        </w:r>
        <w:r w:rsidR="002D0824" w:rsidRPr="00B81990" w:rsidDel="00E3608A">
          <w:rPr>
            <w:b/>
            <w:bCs/>
            <w:spacing w:val="5"/>
            <w:kern w:val="1"/>
            <w:sz w:val="18"/>
            <w:szCs w:val="18"/>
            <w:rPrChange w:id="551" w:author="amir" w:date="2013-05-27T01:10:00Z">
              <w:rPr>
                <w:b/>
                <w:bCs/>
                <w:spacing w:val="5"/>
                <w:kern w:val="1"/>
                <w:sz w:val="18"/>
                <w:szCs w:val="18"/>
              </w:rPr>
            </w:rPrChange>
          </w:rPr>
          <w:delText>15</w:delText>
        </w:r>
        <w:r w:rsidR="002D0824" w:rsidRPr="00B81990" w:rsidDel="00E3608A">
          <w:rPr>
            <w:spacing w:val="5"/>
            <w:kern w:val="1"/>
            <w:sz w:val="18"/>
            <w:szCs w:val="18"/>
            <w:rPrChange w:id="552" w:author="amir" w:date="2013-05-27T01:10:00Z">
              <w:rPr>
                <w:spacing w:val="5"/>
                <w:kern w:val="1"/>
                <w:sz w:val="18"/>
                <w:szCs w:val="18"/>
              </w:rPr>
            </w:rPrChange>
          </w:rPr>
          <w:delText>(7):5249-5262.</w:delText>
        </w:r>
      </w:del>
    </w:p>
    <w:sectPr w:rsidR="002D0824" w:rsidRPr="00B81990" w:rsidSect="0012011E">
      <w:pgSz w:w="12240" w:h="15840"/>
      <w:pgMar w:top="1440" w:right="2160" w:bottom="1440" w:left="2160" w:header="720" w:footer="720" w:gutter="0"/>
      <w:lnNumType w:countBy="1" w:restart="continuous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720" w:hanging="360"/>
      </w:pPr>
    </w:lvl>
    <w:lvl w:ilvl="1" w:tplc="00000002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00000002"/>
    <w:multiLevelType w:val="hybridMultilevel"/>
    <w:tmpl w:val="00000002"/>
    <w:lvl w:ilvl="0" w:tplc="00000065">
      <w:start w:val="1"/>
      <w:numFmt w:val="bullet"/>
      <w:lvlText w:val="•"/>
      <w:lvlJc w:val="left"/>
      <w:pPr>
        <w:ind w:left="720" w:hanging="360"/>
      </w:pPr>
    </w:lvl>
    <w:lvl w:ilvl="1" w:tplc="00000066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">
    <w:nsid w:val="00000003"/>
    <w:multiLevelType w:val="hybridMultilevel"/>
    <w:tmpl w:val="00000003"/>
    <w:lvl w:ilvl="0" w:tplc="000000C9">
      <w:start w:val="1"/>
      <w:numFmt w:val="bullet"/>
      <w:lvlText w:val="•"/>
      <w:lvlJc w:val="left"/>
      <w:pPr>
        <w:ind w:left="720" w:hanging="360"/>
      </w:pPr>
    </w:lvl>
    <w:lvl w:ilvl="1" w:tplc="000000CA">
      <w:start w:val="1"/>
      <w:numFmt w:val="bullet"/>
      <w:lvlText w:val="•"/>
      <w:lvlJc w:val="left"/>
      <w:pPr>
        <w:ind w:left="1440" w:hanging="360"/>
      </w:p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3">
    <w:nsid w:val="09AF3AC8"/>
    <w:multiLevelType w:val="hybridMultilevel"/>
    <w:tmpl w:val="9C5055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EF417D"/>
    <w:multiLevelType w:val="hybridMultilevel"/>
    <w:tmpl w:val="222411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290592"/>
    <w:multiLevelType w:val="hybridMultilevel"/>
    <w:tmpl w:val="B2B086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35505F0"/>
    <w:multiLevelType w:val="hybridMultilevel"/>
    <w:tmpl w:val="6B8EA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32D8DB40">
      <w:numFmt w:val="bullet"/>
      <w:lvlText w:val=""/>
      <w:lvlJc w:val="left"/>
      <w:pPr>
        <w:ind w:left="2160" w:hanging="360"/>
      </w:pPr>
      <w:rPr>
        <w:rFonts w:ascii="Symbol" w:eastAsia="Times New Roman" w:hAnsi="Symbol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03E0282"/>
    <w:multiLevelType w:val="hybridMultilevel"/>
    <w:tmpl w:val="AEC8B0D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61891B7F"/>
    <w:multiLevelType w:val="hybridMultilevel"/>
    <w:tmpl w:val="D474EF28"/>
    <w:lvl w:ilvl="0" w:tplc="27600BDA">
      <w:numFmt w:val="bullet"/>
      <w:lvlText w:val="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50B49452">
      <w:numFmt w:val="bullet"/>
      <w:lvlText w:val=""/>
      <w:lvlJc w:val="left"/>
      <w:pPr>
        <w:ind w:left="1440" w:hanging="360"/>
      </w:pPr>
      <w:rPr>
        <w:rFonts w:ascii="Symbol" w:eastAsia="Times New Roman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B001E3A"/>
    <w:multiLevelType w:val="hybridMultilevel"/>
    <w:tmpl w:val="B8BC9B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52854F8"/>
    <w:multiLevelType w:val="hybridMultilevel"/>
    <w:tmpl w:val="DAA467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BBF2354"/>
    <w:multiLevelType w:val="hybridMultilevel"/>
    <w:tmpl w:val="26584C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8"/>
  </w:num>
  <w:num w:numId="6">
    <w:abstractNumId w:val="10"/>
  </w:num>
  <w:num w:numId="7">
    <w:abstractNumId w:val="6"/>
  </w:num>
  <w:num w:numId="8">
    <w:abstractNumId w:val="4"/>
  </w:num>
  <w:num w:numId="9">
    <w:abstractNumId w:val="9"/>
  </w:num>
  <w:num w:numId="10">
    <w:abstractNumId w:val="11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embedSystemFonts/>
  <w:bordersDoNotSurroundHeader/>
  <w:bordersDoNotSurroundFooter/>
  <w:proofState w:spelling="clean" w:grammar="clean"/>
  <w:trackRevisions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011E"/>
    <w:rsid w:val="00010B21"/>
    <w:rsid w:val="0001477E"/>
    <w:rsid w:val="00024633"/>
    <w:rsid w:val="00024C9C"/>
    <w:rsid w:val="000274C2"/>
    <w:rsid w:val="00034399"/>
    <w:rsid w:val="00040FA7"/>
    <w:rsid w:val="00042732"/>
    <w:rsid w:val="000446EB"/>
    <w:rsid w:val="00045E55"/>
    <w:rsid w:val="00063947"/>
    <w:rsid w:val="00090C93"/>
    <w:rsid w:val="000A4546"/>
    <w:rsid w:val="000A74F8"/>
    <w:rsid w:val="000B56C5"/>
    <w:rsid w:val="000B6309"/>
    <w:rsid w:val="000D457C"/>
    <w:rsid w:val="000E40FE"/>
    <w:rsid w:val="000F1CF8"/>
    <w:rsid w:val="001137CA"/>
    <w:rsid w:val="0012011E"/>
    <w:rsid w:val="00136BF2"/>
    <w:rsid w:val="00153031"/>
    <w:rsid w:val="00153973"/>
    <w:rsid w:val="001616F6"/>
    <w:rsid w:val="00181DA0"/>
    <w:rsid w:val="00196C12"/>
    <w:rsid w:val="001B7786"/>
    <w:rsid w:val="001C2611"/>
    <w:rsid w:val="001D53B5"/>
    <w:rsid w:val="001E525F"/>
    <w:rsid w:val="00200137"/>
    <w:rsid w:val="00207111"/>
    <w:rsid w:val="00225909"/>
    <w:rsid w:val="00234517"/>
    <w:rsid w:val="00240994"/>
    <w:rsid w:val="00260264"/>
    <w:rsid w:val="00265C71"/>
    <w:rsid w:val="00273CED"/>
    <w:rsid w:val="00273E4C"/>
    <w:rsid w:val="002817A3"/>
    <w:rsid w:val="00281A23"/>
    <w:rsid w:val="002843EC"/>
    <w:rsid w:val="002A0432"/>
    <w:rsid w:val="002B5EE2"/>
    <w:rsid w:val="002D0824"/>
    <w:rsid w:val="002E5200"/>
    <w:rsid w:val="002F02A2"/>
    <w:rsid w:val="002F1C40"/>
    <w:rsid w:val="002F2546"/>
    <w:rsid w:val="002F4C5A"/>
    <w:rsid w:val="003010C7"/>
    <w:rsid w:val="00307B65"/>
    <w:rsid w:val="0033175F"/>
    <w:rsid w:val="00357B7D"/>
    <w:rsid w:val="00367030"/>
    <w:rsid w:val="0038550F"/>
    <w:rsid w:val="00385F75"/>
    <w:rsid w:val="00387962"/>
    <w:rsid w:val="00396F25"/>
    <w:rsid w:val="003A0CDC"/>
    <w:rsid w:val="003A316E"/>
    <w:rsid w:val="003B3233"/>
    <w:rsid w:val="003E10C0"/>
    <w:rsid w:val="0040267D"/>
    <w:rsid w:val="00405BBC"/>
    <w:rsid w:val="004142BB"/>
    <w:rsid w:val="00415147"/>
    <w:rsid w:val="0041613D"/>
    <w:rsid w:val="00442248"/>
    <w:rsid w:val="00462E69"/>
    <w:rsid w:val="00464035"/>
    <w:rsid w:val="00467285"/>
    <w:rsid w:val="004832A4"/>
    <w:rsid w:val="00483D8E"/>
    <w:rsid w:val="00486343"/>
    <w:rsid w:val="004A6ABB"/>
    <w:rsid w:val="004B2265"/>
    <w:rsid w:val="004B5E1E"/>
    <w:rsid w:val="004C3D36"/>
    <w:rsid w:val="004F2DCC"/>
    <w:rsid w:val="005010ED"/>
    <w:rsid w:val="005132B3"/>
    <w:rsid w:val="0051376C"/>
    <w:rsid w:val="00562281"/>
    <w:rsid w:val="0056361E"/>
    <w:rsid w:val="005700A9"/>
    <w:rsid w:val="00575A9F"/>
    <w:rsid w:val="005876FE"/>
    <w:rsid w:val="0059123E"/>
    <w:rsid w:val="00593746"/>
    <w:rsid w:val="00594C80"/>
    <w:rsid w:val="005E15FA"/>
    <w:rsid w:val="005F29B9"/>
    <w:rsid w:val="005F691B"/>
    <w:rsid w:val="005F7DBE"/>
    <w:rsid w:val="006027E2"/>
    <w:rsid w:val="00602B36"/>
    <w:rsid w:val="0060587C"/>
    <w:rsid w:val="00612324"/>
    <w:rsid w:val="00612A4F"/>
    <w:rsid w:val="0061381F"/>
    <w:rsid w:val="00656439"/>
    <w:rsid w:val="00692425"/>
    <w:rsid w:val="006B4446"/>
    <w:rsid w:val="006C5D2A"/>
    <w:rsid w:val="006D3379"/>
    <w:rsid w:val="006D7E85"/>
    <w:rsid w:val="006E5B69"/>
    <w:rsid w:val="006E5EC7"/>
    <w:rsid w:val="006E6359"/>
    <w:rsid w:val="006F1BA8"/>
    <w:rsid w:val="00712573"/>
    <w:rsid w:val="00723591"/>
    <w:rsid w:val="007246D2"/>
    <w:rsid w:val="00727AA8"/>
    <w:rsid w:val="00751FB0"/>
    <w:rsid w:val="00762C4C"/>
    <w:rsid w:val="0077602F"/>
    <w:rsid w:val="0077622C"/>
    <w:rsid w:val="00791FED"/>
    <w:rsid w:val="007A1C9F"/>
    <w:rsid w:val="007A62EE"/>
    <w:rsid w:val="007C6B44"/>
    <w:rsid w:val="007D5F68"/>
    <w:rsid w:val="007F51E5"/>
    <w:rsid w:val="00802384"/>
    <w:rsid w:val="00813317"/>
    <w:rsid w:val="00823855"/>
    <w:rsid w:val="00835EA9"/>
    <w:rsid w:val="0085171F"/>
    <w:rsid w:val="00861040"/>
    <w:rsid w:val="00863A8D"/>
    <w:rsid w:val="0086411A"/>
    <w:rsid w:val="00875ADA"/>
    <w:rsid w:val="008A295F"/>
    <w:rsid w:val="008B18C2"/>
    <w:rsid w:val="008B3799"/>
    <w:rsid w:val="008B7C7D"/>
    <w:rsid w:val="008C2268"/>
    <w:rsid w:val="008C4315"/>
    <w:rsid w:val="008C529C"/>
    <w:rsid w:val="008E1BB7"/>
    <w:rsid w:val="008E4AC9"/>
    <w:rsid w:val="008E6ADA"/>
    <w:rsid w:val="0090056F"/>
    <w:rsid w:val="0090122F"/>
    <w:rsid w:val="00920B6F"/>
    <w:rsid w:val="009241E0"/>
    <w:rsid w:val="00926DAF"/>
    <w:rsid w:val="00930B17"/>
    <w:rsid w:val="00932765"/>
    <w:rsid w:val="0093763E"/>
    <w:rsid w:val="009430CA"/>
    <w:rsid w:val="00950CA8"/>
    <w:rsid w:val="00953C1C"/>
    <w:rsid w:val="00970786"/>
    <w:rsid w:val="009721ED"/>
    <w:rsid w:val="009732C9"/>
    <w:rsid w:val="00985698"/>
    <w:rsid w:val="00992E5B"/>
    <w:rsid w:val="00997D15"/>
    <w:rsid w:val="009B107F"/>
    <w:rsid w:val="009C2454"/>
    <w:rsid w:val="009D6147"/>
    <w:rsid w:val="009E4A47"/>
    <w:rsid w:val="009F1B09"/>
    <w:rsid w:val="00A17A18"/>
    <w:rsid w:val="00A20163"/>
    <w:rsid w:val="00A269E8"/>
    <w:rsid w:val="00A667B5"/>
    <w:rsid w:val="00A75A69"/>
    <w:rsid w:val="00A9141D"/>
    <w:rsid w:val="00A91770"/>
    <w:rsid w:val="00A93BFF"/>
    <w:rsid w:val="00A95C3E"/>
    <w:rsid w:val="00AB29F6"/>
    <w:rsid w:val="00AD4E2A"/>
    <w:rsid w:val="00AE4F5E"/>
    <w:rsid w:val="00AE65FA"/>
    <w:rsid w:val="00AE7B75"/>
    <w:rsid w:val="00B0709F"/>
    <w:rsid w:val="00B21A3A"/>
    <w:rsid w:val="00B40FAF"/>
    <w:rsid w:val="00B42810"/>
    <w:rsid w:val="00B42A7C"/>
    <w:rsid w:val="00B47C41"/>
    <w:rsid w:val="00B517D0"/>
    <w:rsid w:val="00B53B8A"/>
    <w:rsid w:val="00B64BE0"/>
    <w:rsid w:val="00B7231B"/>
    <w:rsid w:val="00B81990"/>
    <w:rsid w:val="00BA590A"/>
    <w:rsid w:val="00BB0F40"/>
    <w:rsid w:val="00BB7622"/>
    <w:rsid w:val="00BC1C8D"/>
    <w:rsid w:val="00BE6FE2"/>
    <w:rsid w:val="00C07C8E"/>
    <w:rsid w:val="00C12903"/>
    <w:rsid w:val="00C40A44"/>
    <w:rsid w:val="00C57AD4"/>
    <w:rsid w:val="00C60694"/>
    <w:rsid w:val="00C6190F"/>
    <w:rsid w:val="00C71ADE"/>
    <w:rsid w:val="00C72FC6"/>
    <w:rsid w:val="00C853DA"/>
    <w:rsid w:val="00C860C1"/>
    <w:rsid w:val="00C8624E"/>
    <w:rsid w:val="00CA5B87"/>
    <w:rsid w:val="00CB0E08"/>
    <w:rsid w:val="00CB545A"/>
    <w:rsid w:val="00CD2A87"/>
    <w:rsid w:val="00CD4CC7"/>
    <w:rsid w:val="00CE4E65"/>
    <w:rsid w:val="00CE534A"/>
    <w:rsid w:val="00CF47AC"/>
    <w:rsid w:val="00D07641"/>
    <w:rsid w:val="00D30962"/>
    <w:rsid w:val="00D347C3"/>
    <w:rsid w:val="00D564B3"/>
    <w:rsid w:val="00D6249C"/>
    <w:rsid w:val="00D84D56"/>
    <w:rsid w:val="00D90FD4"/>
    <w:rsid w:val="00D96854"/>
    <w:rsid w:val="00DA0618"/>
    <w:rsid w:val="00DB0664"/>
    <w:rsid w:val="00DC0A14"/>
    <w:rsid w:val="00DC3288"/>
    <w:rsid w:val="00DC6DA1"/>
    <w:rsid w:val="00DD482E"/>
    <w:rsid w:val="00DF028D"/>
    <w:rsid w:val="00DF17A2"/>
    <w:rsid w:val="00E03F22"/>
    <w:rsid w:val="00E04D9C"/>
    <w:rsid w:val="00E0660D"/>
    <w:rsid w:val="00E10E89"/>
    <w:rsid w:val="00E22634"/>
    <w:rsid w:val="00E23966"/>
    <w:rsid w:val="00E243D3"/>
    <w:rsid w:val="00E304BC"/>
    <w:rsid w:val="00E3608A"/>
    <w:rsid w:val="00E44AD9"/>
    <w:rsid w:val="00E4705A"/>
    <w:rsid w:val="00E613C0"/>
    <w:rsid w:val="00E71583"/>
    <w:rsid w:val="00E72592"/>
    <w:rsid w:val="00E87A61"/>
    <w:rsid w:val="00EA4BFE"/>
    <w:rsid w:val="00EB0506"/>
    <w:rsid w:val="00EB05BF"/>
    <w:rsid w:val="00EB3074"/>
    <w:rsid w:val="00EB54DA"/>
    <w:rsid w:val="00ED2F77"/>
    <w:rsid w:val="00EE1DA3"/>
    <w:rsid w:val="00EF0C2B"/>
    <w:rsid w:val="00EF3092"/>
    <w:rsid w:val="00F076BF"/>
    <w:rsid w:val="00F230F5"/>
    <w:rsid w:val="00F41560"/>
    <w:rsid w:val="00F42232"/>
    <w:rsid w:val="00F45650"/>
    <w:rsid w:val="00F46E00"/>
    <w:rsid w:val="00F621E4"/>
    <w:rsid w:val="00F7213A"/>
    <w:rsid w:val="00F9589B"/>
    <w:rsid w:val="00FA4B4F"/>
    <w:rsid w:val="00FB4D1A"/>
    <w:rsid w:val="00FB6056"/>
    <w:rsid w:val="00FC3141"/>
    <w:rsid w:val="00FE3176"/>
    <w:rsid w:val="00FF28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7960F25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LineNumber">
    <w:name w:val="line number"/>
    <w:basedOn w:val="DefaultParagraphFont"/>
    <w:uiPriority w:val="99"/>
    <w:semiHidden/>
    <w:unhideWhenUsed/>
    <w:rsid w:val="0012011E"/>
    <w:rPr>
      <w:rFonts w:cs="Times New Roman"/>
    </w:rPr>
  </w:style>
  <w:style w:type="character" w:styleId="Hyperlink">
    <w:name w:val="Hyperlink"/>
    <w:basedOn w:val="DefaultParagraphFont"/>
    <w:uiPriority w:val="99"/>
    <w:unhideWhenUsed/>
    <w:rsid w:val="00DB0664"/>
    <w:rPr>
      <w:color w:val="0000FF" w:themeColor="hyperlink"/>
      <w:u w:val="single"/>
    </w:rPr>
  </w:style>
  <w:style w:type="character" w:customStyle="1" w:styleId="MTEquationSection">
    <w:name w:val="MTEquationSection"/>
    <w:basedOn w:val="DefaultParagraphFont"/>
    <w:rsid w:val="00E23966"/>
    <w:rPr>
      <w:vanish/>
      <w:color w:val="FF0000"/>
      <w:spacing w:val="5"/>
      <w:kern w:val="1"/>
    </w:rPr>
  </w:style>
  <w:style w:type="paragraph" w:customStyle="1" w:styleId="MTDisplayEquation">
    <w:name w:val="MTDisplayEquation"/>
    <w:basedOn w:val="Normal"/>
    <w:next w:val="Normal"/>
    <w:link w:val="MTDisplayEquationChar"/>
    <w:rsid w:val="00E23966"/>
    <w:pPr>
      <w:widowControl w:val="0"/>
      <w:tabs>
        <w:tab w:val="center" w:pos="3960"/>
        <w:tab w:val="right" w:pos="7920"/>
      </w:tabs>
      <w:autoSpaceDE w:val="0"/>
      <w:autoSpaceDN w:val="0"/>
      <w:adjustRightInd w:val="0"/>
      <w:spacing w:before="120" w:line="226" w:lineRule="auto"/>
      <w:jc w:val="both"/>
    </w:pPr>
    <w:rPr>
      <w:spacing w:val="5"/>
      <w:kern w:val="1"/>
    </w:rPr>
  </w:style>
  <w:style w:type="character" w:customStyle="1" w:styleId="MTDisplayEquationChar">
    <w:name w:val="MTDisplayEquation Char"/>
    <w:basedOn w:val="DefaultParagraphFont"/>
    <w:link w:val="MTDisplayEquation"/>
    <w:rsid w:val="00E23966"/>
    <w:rPr>
      <w:spacing w:val="5"/>
      <w:kern w:val="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0C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0CA8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950CA8"/>
    <w:pPr>
      <w:spacing w:after="200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875ADA"/>
    <w:pPr>
      <w:ind w:left="720"/>
      <w:contextualSpacing/>
    </w:pPr>
  </w:style>
  <w:style w:type="table" w:styleId="TableGrid">
    <w:name w:val="Table Grid"/>
    <w:basedOn w:val="TableNormal"/>
    <w:uiPriority w:val="59"/>
    <w:rsid w:val="00875A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uiPriority w:val="99"/>
    <w:semiHidden/>
    <w:unhideWhenUsed/>
    <w:rsid w:val="00E613C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613C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613C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613C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613C0"/>
    <w:rPr>
      <w:b/>
      <w:bCs/>
    </w:rPr>
  </w:style>
  <w:style w:type="paragraph" w:styleId="Revision">
    <w:name w:val="Revision"/>
    <w:hidden/>
    <w:uiPriority w:val="99"/>
    <w:semiHidden/>
    <w:rsid w:val="00E613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474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35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jpg"/><Relationship Id="rId76" Type="http://schemas.openxmlformats.org/officeDocument/2006/relationships/image" Target="media/image41.JPG"/><Relationship Id="rId7" Type="http://schemas.openxmlformats.org/officeDocument/2006/relationships/image" Target="media/image1.emf"/><Relationship Id="rId71" Type="http://schemas.openxmlformats.org/officeDocument/2006/relationships/image" Target="media/image36.jp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jpeg"/><Relationship Id="rId74" Type="http://schemas.openxmlformats.org/officeDocument/2006/relationships/image" Target="media/image39.JPG"/><Relationship Id="rId79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8.jpg"/><Relationship Id="rId7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4.jpg"/><Relationship Id="rId77" Type="http://schemas.openxmlformats.org/officeDocument/2006/relationships/image" Target="media/image42.JP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7.jp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jp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jp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5.jpg"/><Relationship Id="rId75" Type="http://schemas.openxmlformats.org/officeDocument/2006/relationships/image" Target="media/image40.JP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F4CAAD-E28A-4C9F-97EC-F3638E7F78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9</Pages>
  <Words>4269</Words>
  <Characters>24335</Characters>
  <Application>Microsoft Office Word</Application>
  <DocSecurity>0</DocSecurity>
  <Lines>202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ting Instructions for NIPS -17-</vt:lpstr>
    </vt:vector>
  </TitlesOfParts>
  <Company>Microsoft Corporation</Company>
  <LinksUpToDate>false</LinksUpToDate>
  <CharactersWithSpaces>28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ting Instructions for NIPS -17-</dc:title>
  <dc:creator>NIPS publication chair</dc:creator>
  <cp:lastModifiedBy>amir</cp:lastModifiedBy>
  <cp:revision>23</cp:revision>
  <dcterms:created xsi:type="dcterms:W3CDTF">2013-05-27T13:41:00Z</dcterms:created>
  <dcterms:modified xsi:type="dcterms:W3CDTF">2013-05-27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  <property fmtid="{D5CDD505-2E9C-101B-9397-08002B2CF9AE}" pid="6" name="MTCustomEquationNumber">
    <vt:lpwstr>1</vt:lpwstr>
  </property>
</Properties>
</file>